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charts/chart7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48" r:id="rId1"/>
  </p:sldMasterIdLst>
  <p:notesMasterIdLst>
    <p:notesMasterId r:id="rId63"/>
  </p:notesMasterIdLst>
  <p:handoutMasterIdLst>
    <p:handoutMasterId r:id="rId64"/>
  </p:handoutMasterIdLst>
  <p:sldIdLst>
    <p:sldId id="714" r:id="rId2"/>
    <p:sldId id="1341" r:id="rId3"/>
    <p:sldId id="1342" r:id="rId4"/>
    <p:sldId id="1428" r:id="rId5"/>
    <p:sldId id="1429" r:id="rId6"/>
    <p:sldId id="1336" r:id="rId7"/>
    <p:sldId id="1391" r:id="rId8"/>
    <p:sldId id="1274" r:id="rId9"/>
    <p:sldId id="1397" r:id="rId10"/>
    <p:sldId id="1396" r:id="rId11"/>
    <p:sldId id="1392" r:id="rId12"/>
    <p:sldId id="1278" r:id="rId13"/>
    <p:sldId id="1343" r:id="rId14"/>
    <p:sldId id="1344" r:id="rId15"/>
    <p:sldId id="1269" r:id="rId16"/>
    <p:sldId id="1283" r:id="rId17"/>
    <p:sldId id="1285" r:id="rId18"/>
    <p:sldId id="1447" r:id="rId19"/>
    <p:sldId id="1349" r:id="rId20"/>
    <p:sldId id="1321" r:id="rId21"/>
    <p:sldId id="1345" r:id="rId22"/>
    <p:sldId id="1459" r:id="rId23"/>
    <p:sldId id="1460" r:id="rId24"/>
    <p:sldId id="1448" r:id="rId25"/>
    <p:sldId id="1357" r:id="rId26"/>
    <p:sldId id="1358" r:id="rId27"/>
    <p:sldId id="1359" r:id="rId28"/>
    <p:sldId id="1360" r:id="rId29"/>
    <p:sldId id="1393" r:id="rId30"/>
    <p:sldId id="1362" r:id="rId31"/>
    <p:sldId id="1363" r:id="rId32"/>
    <p:sldId id="1364" r:id="rId33"/>
    <p:sldId id="1449" r:id="rId34"/>
    <p:sldId id="1450" r:id="rId35"/>
    <p:sldId id="1451" r:id="rId36"/>
    <p:sldId id="1452" r:id="rId37"/>
    <p:sldId id="1453" r:id="rId38"/>
    <p:sldId id="1454" r:id="rId39"/>
    <p:sldId id="1455" r:id="rId40"/>
    <p:sldId id="1456" r:id="rId41"/>
    <p:sldId id="1457" r:id="rId42"/>
    <p:sldId id="1458" r:id="rId43"/>
    <p:sldId id="1470" r:id="rId44"/>
    <p:sldId id="1471" r:id="rId45"/>
    <p:sldId id="1472" r:id="rId46"/>
    <p:sldId id="1473" r:id="rId47"/>
    <p:sldId id="1474" r:id="rId48"/>
    <p:sldId id="1475" r:id="rId49"/>
    <p:sldId id="1476" r:id="rId50"/>
    <p:sldId id="1477" r:id="rId51"/>
    <p:sldId id="1478" r:id="rId52"/>
    <p:sldId id="1479" r:id="rId53"/>
    <p:sldId id="1480" r:id="rId54"/>
    <p:sldId id="1481" r:id="rId55"/>
    <p:sldId id="1482" r:id="rId56"/>
    <p:sldId id="1462" r:id="rId57"/>
    <p:sldId id="1463" r:id="rId58"/>
    <p:sldId id="1464" r:id="rId59"/>
    <p:sldId id="1465" r:id="rId60"/>
    <p:sldId id="1466" r:id="rId61"/>
    <p:sldId id="1469" r:id="rId62"/>
  </p:sldIdLst>
  <p:sldSz cx="9144000" cy="6858000" type="letter"/>
  <p:notesSz cx="6858000" cy="9144000"/>
  <p:defaultTextStyle>
    <a:defPPr>
      <a:defRPr lang="en-US"/>
    </a:defPPr>
    <a:lvl1pPr algn="ctr" rtl="0" fontAlgn="base">
      <a:spcBef>
        <a:spcPct val="5000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5000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5000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5000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5000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60">
          <p15:clr>
            <a:srgbClr val="A4A3A4"/>
          </p15:clr>
        </p15:guide>
        <p15:guide id="2" pos="368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2">
          <p15:clr>
            <a:srgbClr val="A4A3A4"/>
          </p15:clr>
        </p15:guide>
        <p15:guide id="2" pos="216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78"/>
    <a:srgbClr val="FB012B"/>
    <a:srgbClr val="00DEC9"/>
    <a:srgbClr val="003366"/>
    <a:srgbClr val="C0C0C0"/>
    <a:srgbClr val="DDDDDD"/>
    <a:srgbClr val="DAE3F6"/>
    <a:srgbClr val="2D69B5"/>
    <a:srgbClr val="2D7DE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58" autoAdjust="0"/>
    <p:restoredTop sz="99712" autoAdjust="0"/>
  </p:normalViewPr>
  <p:slideViewPr>
    <p:cSldViewPr snapToGrid="0">
      <p:cViewPr varScale="1">
        <p:scale>
          <a:sx n="88" d="100"/>
          <a:sy n="88" d="100"/>
        </p:scale>
        <p:origin x="96" y="-197"/>
      </p:cViewPr>
      <p:guideLst>
        <p:guide orient="horz" pos="260"/>
        <p:guide pos="36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25114"/>
    </p:cViewPr>
  </p:sorterViewPr>
  <p:notesViewPr>
    <p:cSldViewPr snapToGrid="0">
      <p:cViewPr>
        <p:scale>
          <a:sx n="66" d="100"/>
          <a:sy n="66" d="100"/>
        </p:scale>
        <p:origin x="-3336" y="-210"/>
      </p:cViewPr>
      <p:guideLst>
        <p:guide orient="horz" pos="2882"/>
        <p:guide pos="216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3.xlsx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4.xlsx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5.xlsx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6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862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dirty="0" smtClean="0"/>
              <a:t>Behavioral</a:t>
            </a:r>
            <a:r>
              <a:rPr lang="en-US" baseline="0" dirty="0" smtClean="0"/>
              <a:t> Intentions Data</a:t>
            </a:r>
            <a:endParaRPr lang="en-US" dirty="0"/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62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3.8441108923884512E-2"/>
          <c:y val="0.14717199803149605"/>
          <c:w val="0.92822555774278215"/>
          <c:h val="0.74078592519685038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2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1!$A$2:$A$3</c:f>
              <c:strCache>
                <c:ptCount val="2"/>
                <c:pt idx="0">
                  <c:v>Own a Hybrid</c:v>
                </c:pt>
                <c:pt idx="1">
                  <c:v>Install a Smart Thermostat</c:v>
                </c:pt>
              </c:strCache>
            </c:strRef>
          </c:cat>
          <c:val>
            <c:numRef>
              <c:f>Sheet1!$B$2:$B$3</c:f>
              <c:numCache>
                <c:formatCode>General</c:formatCode>
                <c:ptCount val="2"/>
                <c:pt idx="0">
                  <c:v>3.5024875621890548</c:v>
                </c:pt>
                <c:pt idx="1">
                  <c:v>4.254975124378109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C8EE-45B7-A244-79A1F068EB9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520782656"/>
        <c:axId val="136268936"/>
      </c:barChart>
      <c:catAx>
        <c:axId val="52078265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36268936"/>
        <c:crosses val="autoZero"/>
        <c:auto val="1"/>
        <c:lblAlgn val="ctr"/>
        <c:lblOffset val="100"/>
        <c:noMultiLvlLbl val="0"/>
      </c:catAx>
      <c:valAx>
        <c:axId val="136268936"/>
        <c:scaling>
          <c:orientation val="minMax"/>
          <c:max val="7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20782656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862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dirty="0" smtClean="0"/>
              <a:t>Behavioral</a:t>
            </a:r>
            <a:r>
              <a:rPr lang="en-US" baseline="0" dirty="0" smtClean="0"/>
              <a:t> Intentions Data</a:t>
            </a:r>
            <a:endParaRPr lang="en-US" dirty="0"/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62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3.8441108923884512E-2"/>
          <c:y val="0.14717199803149605"/>
          <c:w val="0.92822555774278215"/>
          <c:h val="0.74078592519685038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Male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1!$A$2:$A$3</c:f>
              <c:strCache>
                <c:ptCount val="2"/>
                <c:pt idx="0">
                  <c:v>Own a Hybrid</c:v>
                </c:pt>
                <c:pt idx="1">
                  <c:v>Install a Smart Thermostat</c:v>
                </c:pt>
              </c:strCache>
            </c:strRef>
          </c:cat>
          <c:val>
            <c:numRef>
              <c:f>Sheet1!$B$2:$B$3</c:f>
              <c:numCache>
                <c:formatCode>General</c:formatCode>
                <c:ptCount val="2"/>
                <c:pt idx="0">
                  <c:v>3.5269978401727862</c:v>
                </c:pt>
                <c:pt idx="1">
                  <c:v>4.211663066954643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6DEC-4F08-BF2D-5BE3BBEDD8C0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Female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Sheet1!$A$2:$A$3</c:f>
              <c:strCache>
                <c:ptCount val="2"/>
                <c:pt idx="0">
                  <c:v>Own a Hybrid</c:v>
                </c:pt>
                <c:pt idx="1">
                  <c:v>Install a Smart Thermostat</c:v>
                </c:pt>
              </c:strCache>
            </c:strRef>
          </c:cat>
          <c:val>
            <c:numRef>
              <c:f>Sheet1!$C$2:$C$3</c:f>
              <c:numCache>
                <c:formatCode>General</c:formatCode>
                <c:ptCount val="2"/>
                <c:pt idx="0">
                  <c:v>3.469208211143695</c:v>
                </c:pt>
                <c:pt idx="1">
                  <c:v>4.313782991202345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6DEC-4F08-BF2D-5BE3BBEDD8C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561023856"/>
        <c:axId val="261891960"/>
      </c:barChart>
      <c:catAx>
        <c:axId val="56102385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61891960"/>
        <c:crosses val="autoZero"/>
        <c:auto val="1"/>
        <c:lblAlgn val="ctr"/>
        <c:lblOffset val="100"/>
        <c:noMultiLvlLbl val="0"/>
      </c:catAx>
      <c:valAx>
        <c:axId val="261891960"/>
        <c:scaling>
          <c:orientation val="minMax"/>
          <c:max val="7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6102385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t"/>
      <c:layout>
        <c:manualLayout>
          <c:xMode val="edge"/>
          <c:yMode val="edge"/>
          <c:x val="0.38761089238845142"/>
          <c:y val="0.17940624999999999"/>
          <c:w val="0.2247782152230971"/>
          <c:h val="6.0113681102362197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2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200" dirty="0" smtClean="0"/>
              <a:t>Own a Hybrid</a:t>
            </a:r>
            <a:endParaRPr lang="en-US" sz="1200" baseline="0" dirty="0" smtClean="0"/>
          </a:p>
        </c:rich>
      </c:tx>
      <c:layout>
        <c:manualLayout>
          <c:xMode val="edge"/>
          <c:yMode val="edge"/>
          <c:x val="0.32726266680376365"/>
          <c:y val="2.693024853580026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8.6377380390133887E-2"/>
          <c:y val="0.10957112342253066"/>
          <c:w val="0.89356906167979"/>
          <c:h val="0.72094890603817174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Own a Hybrid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trendline>
            <c:spPr>
              <a:ln w="19050" cap="rnd">
                <a:solidFill>
                  <a:srgbClr val="FF0000"/>
                </a:solidFill>
                <a:prstDash val="sysDot"/>
              </a:ln>
              <a:effectLst/>
            </c:spPr>
            <c:trendlineType val="poly"/>
            <c:order val="2"/>
            <c:dispRSqr val="0"/>
            <c:dispEq val="0"/>
          </c:trendline>
          <c:cat>
            <c:strRef>
              <c:f>Sheet1!$A$2:$A$12</c:f>
              <c:strCache>
                <c:ptCount val="11"/>
                <c:pt idx="0">
                  <c:v>18-24</c:v>
                </c:pt>
                <c:pt idx="1">
                  <c:v>25-29</c:v>
                </c:pt>
                <c:pt idx="2">
                  <c:v>30-34</c:v>
                </c:pt>
                <c:pt idx="3">
                  <c:v>35-39</c:v>
                </c:pt>
                <c:pt idx="4">
                  <c:v>40-44</c:v>
                </c:pt>
                <c:pt idx="5">
                  <c:v>45-49</c:v>
                </c:pt>
                <c:pt idx="6">
                  <c:v>50-54</c:v>
                </c:pt>
                <c:pt idx="7">
                  <c:v>55-59</c:v>
                </c:pt>
                <c:pt idx="8">
                  <c:v>60-64</c:v>
                </c:pt>
                <c:pt idx="9">
                  <c:v>65-74</c:v>
                </c:pt>
                <c:pt idx="10">
                  <c:v>75 older</c:v>
                </c:pt>
              </c:strCache>
            </c:strRef>
          </c:cat>
          <c:val>
            <c:numRef>
              <c:f>Sheet1!$B$2:$B$12</c:f>
              <c:numCache>
                <c:formatCode>General</c:formatCode>
                <c:ptCount val="11"/>
                <c:pt idx="0">
                  <c:v>3.6842105263157894</c:v>
                </c:pt>
                <c:pt idx="1">
                  <c:v>4.3134328358208958</c:v>
                </c:pt>
                <c:pt idx="2">
                  <c:v>4.2</c:v>
                </c:pt>
                <c:pt idx="3">
                  <c:v>3.8441558441558441</c:v>
                </c:pt>
                <c:pt idx="4">
                  <c:v>3.6707317073170733</c:v>
                </c:pt>
                <c:pt idx="5">
                  <c:v>3.1896551724137931</c:v>
                </c:pt>
                <c:pt idx="6">
                  <c:v>3.1829268292682928</c:v>
                </c:pt>
                <c:pt idx="7">
                  <c:v>3.4507042253521125</c:v>
                </c:pt>
                <c:pt idx="8">
                  <c:v>2.7321428571428572</c:v>
                </c:pt>
                <c:pt idx="9">
                  <c:v>3.0756302521008405</c:v>
                </c:pt>
                <c:pt idx="10">
                  <c:v>2.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F47D-45EB-B5A4-E592324D384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493892048"/>
        <c:axId val="493892832"/>
      </c:barChart>
      <c:catAx>
        <c:axId val="493892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5400000" spcFirstLastPara="1" vertOverflow="ellipsis" wrap="square" anchor="ctr" anchorCtr="1"/>
          <a:lstStyle/>
          <a:p>
            <a:pPr>
              <a:defRPr sz="1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93892832"/>
        <c:crosses val="autoZero"/>
        <c:auto val="1"/>
        <c:lblAlgn val="ctr"/>
        <c:lblOffset val="100"/>
        <c:noMultiLvlLbl val="0"/>
      </c:catAx>
      <c:valAx>
        <c:axId val="493892832"/>
        <c:scaling>
          <c:orientation val="minMax"/>
          <c:max val="7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93892048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2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200" dirty="0" smtClean="0"/>
              <a:t>Install a Smart Thermostat</a:t>
            </a:r>
            <a:endParaRPr lang="en-US" sz="1200" baseline="0" dirty="0" smtClean="0"/>
          </a:p>
        </c:rich>
      </c:tx>
      <c:layout>
        <c:manualLayout>
          <c:xMode val="edge"/>
          <c:yMode val="edge"/>
          <c:x val="0.32726266680376365"/>
          <c:y val="2.693024853580026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8.6377380390133887E-2"/>
          <c:y val="0.10957112342253066"/>
          <c:w val="0.89356906167979"/>
          <c:h val="0.72094890603817174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Install a Smart Thermostat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trendline>
            <c:spPr>
              <a:ln w="19050" cap="rnd">
                <a:solidFill>
                  <a:srgbClr val="FF0000"/>
                </a:solidFill>
                <a:prstDash val="sysDot"/>
              </a:ln>
              <a:effectLst/>
            </c:spPr>
            <c:trendlineType val="poly"/>
            <c:order val="2"/>
            <c:dispRSqr val="0"/>
            <c:dispEq val="0"/>
          </c:trendline>
          <c:cat>
            <c:strRef>
              <c:f>Sheet1!$A$2:$A$12</c:f>
              <c:strCache>
                <c:ptCount val="11"/>
                <c:pt idx="0">
                  <c:v>18-24</c:v>
                </c:pt>
                <c:pt idx="1">
                  <c:v>25-29</c:v>
                </c:pt>
                <c:pt idx="2">
                  <c:v>30-34</c:v>
                </c:pt>
                <c:pt idx="3">
                  <c:v>35-39</c:v>
                </c:pt>
                <c:pt idx="4">
                  <c:v>40-44</c:v>
                </c:pt>
                <c:pt idx="5">
                  <c:v>45-49</c:v>
                </c:pt>
                <c:pt idx="6">
                  <c:v>50-54</c:v>
                </c:pt>
                <c:pt idx="7">
                  <c:v>55-59</c:v>
                </c:pt>
                <c:pt idx="8">
                  <c:v>60-64</c:v>
                </c:pt>
                <c:pt idx="9">
                  <c:v>65-74</c:v>
                </c:pt>
                <c:pt idx="10">
                  <c:v>75 older</c:v>
                </c:pt>
              </c:strCache>
            </c:strRef>
          </c:cat>
          <c:val>
            <c:numRef>
              <c:f>Sheet1!$B$2:$B$12</c:f>
              <c:numCache>
                <c:formatCode>General</c:formatCode>
                <c:ptCount val="11"/>
                <c:pt idx="0">
                  <c:v>4.3684210526315788</c:v>
                </c:pt>
                <c:pt idx="1">
                  <c:v>4.91044776119403</c:v>
                </c:pt>
                <c:pt idx="2">
                  <c:v>4.8933333333333335</c:v>
                </c:pt>
                <c:pt idx="3">
                  <c:v>4.0129870129870131</c:v>
                </c:pt>
                <c:pt idx="4">
                  <c:v>4.5853658536585362</c:v>
                </c:pt>
                <c:pt idx="5">
                  <c:v>3.7241379310344827</c:v>
                </c:pt>
                <c:pt idx="6">
                  <c:v>4.0487804878048781</c:v>
                </c:pt>
                <c:pt idx="7">
                  <c:v>4.169014084507042</c:v>
                </c:pt>
                <c:pt idx="8">
                  <c:v>3.875</c:v>
                </c:pt>
                <c:pt idx="9">
                  <c:v>4</c:v>
                </c:pt>
                <c:pt idx="10">
                  <c:v>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FBF9-4F6E-8794-DB3FECDC50A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493893616"/>
        <c:axId val="493894008"/>
      </c:barChart>
      <c:catAx>
        <c:axId val="4938936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5400000" spcFirstLastPara="1" vertOverflow="ellipsis" wrap="square" anchor="ctr" anchorCtr="1"/>
          <a:lstStyle/>
          <a:p>
            <a:pPr>
              <a:defRPr sz="1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93894008"/>
        <c:crosses val="autoZero"/>
        <c:auto val="1"/>
        <c:lblAlgn val="ctr"/>
        <c:lblOffset val="100"/>
        <c:noMultiLvlLbl val="0"/>
      </c:catAx>
      <c:valAx>
        <c:axId val="493894008"/>
        <c:scaling>
          <c:orientation val="minMax"/>
          <c:max val="7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93893616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2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200" dirty="0" smtClean="0"/>
              <a:t>Own a Hybrid</a:t>
            </a:r>
            <a:endParaRPr lang="en-US" sz="1200" baseline="0" dirty="0" smtClean="0"/>
          </a:p>
        </c:rich>
      </c:tx>
      <c:layout>
        <c:manualLayout>
          <c:xMode val="edge"/>
          <c:yMode val="edge"/>
          <c:x val="0.32726266680376365"/>
          <c:y val="2.693024853580026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8.6377380390133887E-2"/>
          <c:y val="0.10957112342253066"/>
          <c:w val="0.89356906167979"/>
          <c:h val="0.72094890603817174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Own a Hybrid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trendline>
            <c:spPr>
              <a:ln w="19050" cap="rnd">
                <a:solidFill>
                  <a:srgbClr val="FF0000"/>
                </a:solidFill>
                <a:prstDash val="sysDot"/>
              </a:ln>
              <a:effectLst/>
            </c:spPr>
            <c:trendlineType val="poly"/>
            <c:order val="2"/>
            <c:dispRSqr val="0"/>
            <c:dispEq val="0"/>
          </c:trendline>
          <c:cat>
            <c:strRef>
              <c:f>Sheet1!$A$2:$A$8</c:f>
              <c:strCache>
                <c:ptCount val="7"/>
                <c:pt idx="0">
                  <c:v>&lt;20K</c:v>
                </c:pt>
                <c:pt idx="1">
                  <c:v>$20K-$30K</c:v>
                </c:pt>
                <c:pt idx="2">
                  <c:v>$30K-$40K</c:v>
                </c:pt>
                <c:pt idx="3">
                  <c:v>$40K-$50K</c:v>
                </c:pt>
                <c:pt idx="4">
                  <c:v>$50K-$75K</c:v>
                </c:pt>
                <c:pt idx="5">
                  <c:v>$75K-$100K</c:v>
                </c:pt>
                <c:pt idx="6">
                  <c:v>$100-$200K</c:v>
                </c:pt>
              </c:strCache>
            </c:strRef>
          </c:cat>
          <c:val>
            <c:numRef>
              <c:f>Sheet1!$B$2:$B$8</c:f>
              <c:numCache>
                <c:formatCode>General</c:formatCode>
                <c:ptCount val="7"/>
                <c:pt idx="0">
                  <c:v>2.9512195121951219</c:v>
                </c:pt>
                <c:pt idx="1">
                  <c:v>3.1355932203389831</c:v>
                </c:pt>
                <c:pt idx="2">
                  <c:v>3.3628318584070795</c:v>
                </c:pt>
                <c:pt idx="3">
                  <c:v>3.6136363636363638</c:v>
                </c:pt>
                <c:pt idx="4">
                  <c:v>3.7341040462427744</c:v>
                </c:pt>
                <c:pt idx="5">
                  <c:v>3.8285714285714287</c:v>
                </c:pt>
                <c:pt idx="6">
                  <c:v>4.011904761904761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18A5-4E40-9F88-437D8FA851C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493894792"/>
        <c:axId val="493895184"/>
      </c:barChart>
      <c:catAx>
        <c:axId val="49389479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5400000" spcFirstLastPara="1" vertOverflow="ellipsis" wrap="square" anchor="ctr" anchorCtr="1"/>
          <a:lstStyle/>
          <a:p>
            <a:pPr>
              <a:defRPr sz="1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93895184"/>
        <c:crosses val="autoZero"/>
        <c:auto val="1"/>
        <c:lblAlgn val="ctr"/>
        <c:lblOffset val="100"/>
        <c:noMultiLvlLbl val="0"/>
      </c:catAx>
      <c:valAx>
        <c:axId val="493895184"/>
        <c:scaling>
          <c:orientation val="minMax"/>
          <c:max val="7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93894792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2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200" dirty="0" smtClean="0"/>
              <a:t>Install a Smart Thermostat</a:t>
            </a:r>
            <a:endParaRPr lang="en-US" sz="1200" baseline="0" dirty="0" smtClean="0"/>
          </a:p>
        </c:rich>
      </c:tx>
      <c:layout>
        <c:manualLayout>
          <c:xMode val="edge"/>
          <c:yMode val="edge"/>
          <c:x val="0.32726266680376365"/>
          <c:y val="2.693024853580026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8.6377380390133887E-2"/>
          <c:y val="0.10957112342253066"/>
          <c:w val="0.89356906167979"/>
          <c:h val="0.72094890603817174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Install a Smart Thermostat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trendline>
            <c:spPr>
              <a:ln w="19050" cap="rnd">
                <a:solidFill>
                  <a:srgbClr val="FF0000"/>
                </a:solidFill>
                <a:prstDash val="sysDot"/>
              </a:ln>
              <a:effectLst/>
            </c:spPr>
            <c:trendlineType val="poly"/>
            <c:order val="2"/>
            <c:dispRSqr val="0"/>
            <c:dispEq val="0"/>
          </c:trendline>
          <c:cat>
            <c:strRef>
              <c:f>Sheet1!$A$2:$A$8</c:f>
              <c:strCache>
                <c:ptCount val="7"/>
                <c:pt idx="0">
                  <c:v>&lt;20K</c:v>
                </c:pt>
                <c:pt idx="1">
                  <c:v>$20K-$30K</c:v>
                </c:pt>
                <c:pt idx="2">
                  <c:v>$30K-$40K</c:v>
                </c:pt>
                <c:pt idx="3">
                  <c:v>$40K-$50K</c:v>
                </c:pt>
                <c:pt idx="4">
                  <c:v>$50K-$75K</c:v>
                </c:pt>
                <c:pt idx="5">
                  <c:v>$75K-$100K</c:v>
                </c:pt>
                <c:pt idx="6">
                  <c:v>$100-$200K</c:v>
                </c:pt>
              </c:strCache>
            </c:strRef>
          </c:cat>
          <c:val>
            <c:numRef>
              <c:f>Sheet1!$B$2:$B$8</c:f>
              <c:numCache>
                <c:formatCode>General</c:formatCode>
                <c:ptCount val="7"/>
                <c:pt idx="0">
                  <c:v>3.8292682926829267</c:v>
                </c:pt>
                <c:pt idx="1">
                  <c:v>3.9237288135593222</c:v>
                </c:pt>
                <c:pt idx="2">
                  <c:v>4.1504424778761058</c:v>
                </c:pt>
                <c:pt idx="3">
                  <c:v>4.2727272727272725</c:v>
                </c:pt>
                <c:pt idx="4">
                  <c:v>4.4104046242774571</c:v>
                </c:pt>
                <c:pt idx="5">
                  <c:v>4.6190476190476186</c:v>
                </c:pt>
                <c:pt idx="6">
                  <c:v>4.690476190476190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3EB7-45EE-BD1A-C578C3B3805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493895968"/>
        <c:axId val="493896360"/>
      </c:barChart>
      <c:catAx>
        <c:axId val="49389596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5400000" spcFirstLastPara="1" vertOverflow="ellipsis" wrap="square" anchor="ctr" anchorCtr="1"/>
          <a:lstStyle/>
          <a:p>
            <a:pPr>
              <a:defRPr sz="1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93896360"/>
        <c:crosses val="autoZero"/>
        <c:auto val="1"/>
        <c:lblAlgn val="ctr"/>
        <c:lblOffset val="100"/>
        <c:noMultiLvlLbl val="0"/>
      </c:catAx>
      <c:valAx>
        <c:axId val="493896360"/>
        <c:scaling>
          <c:orientation val="minMax"/>
          <c:max val="7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93895968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900" b="1"/>
            </a:pPr>
            <a:r>
              <a:rPr lang="en-US"/>
              <a:t>Scatter plot(Courtesy vs Competence)</a:t>
            </a:r>
          </a:p>
        </c:rich>
      </c:tx>
      <c:layout/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  <a:effectLst/>
          </c:spPr>
          <c:marker>
            <c:symbol val="circle"/>
            <c:size val="4"/>
            <c:spPr>
              <a:solidFill>
                <a:srgbClr val="3266FF"/>
              </a:solidFill>
              <a:ln>
                <a:solidFill>
                  <a:srgbClr val="000000"/>
                </a:solidFill>
                <a:prstDash val="solid"/>
              </a:ln>
            </c:spPr>
          </c:marker>
          <c:xVal>
            <c:numRef>
              <c:f>SCA_HID1!$A$1:$A$344</c:f>
              <c:numCache>
                <c:formatCode>0</c:formatCode>
                <c:ptCount val="344"/>
                <c:pt idx="0">
                  <c:v>0.72131999999999996</c:v>
                </c:pt>
                <c:pt idx="1">
                  <c:v>-0.441826</c:v>
                </c:pt>
                <c:pt idx="2">
                  <c:v>-0.64616600000000002</c:v>
                </c:pt>
                <c:pt idx="3">
                  <c:v>-5.6032729999999997</c:v>
                </c:pt>
                <c:pt idx="4">
                  <c:v>0.61567899999999998</c:v>
                </c:pt>
                <c:pt idx="5">
                  <c:v>-0.418437</c:v>
                </c:pt>
                <c:pt idx="6">
                  <c:v>0.61567899999999998</c:v>
                </c:pt>
                <c:pt idx="7">
                  <c:v>0.61567899999999998</c:v>
                </c:pt>
                <c:pt idx="8">
                  <c:v>0.61567899999999998</c:v>
                </c:pt>
                <c:pt idx="9">
                  <c:v>-1.559733</c:v>
                </c:pt>
                <c:pt idx="10">
                  <c:v>-3.1280950000000001</c:v>
                </c:pt>
                <c:pt idx="11">
                  <c:v>-0.73682199999999998</c:v>
                </c:pt>
                <c:pt idx="12">
                  <c:v>0.61567899999999998</c:v>
                </c:pt>
                <c:pt idx="13">
                  <c:v>0.61567899999999998</c:v>
                </c:pt>
                <c:pt idx="14">
                  <c:v>-0.88627999999999996</c:v>
                </c:pt>
                <c:pt idx="15">
                  <c:v>0.79189900000000002</c:v>
                </c:pt>
                <c:pt idx="16">
                  <c:v>1.010475</c:v>
                </c:pt>
                <c:pt idx="17">
                  <c:v>0.61567899999999998</c:v>
                </c:pt>
                <c:pt idx="18">
                  <c:v>0.61567899999999998</c:v>
                </c:pt>
                <c:pt idx="19">
                  <c:v>2.5498059999999998</c:v>
                </c:pt>
                <c:pt idx="20">
                  <c:v>-0.99547699999999995</c:v>
                </c:pt>
                <c:pt idx="21">
                  <c:v>-0.135301</c:v>
                </c:pt>
                <c:pt idx="22">
                  <c:v>-0.86712699999999998</c:v>
                </c:pt>
                <c:pt idx="23">
                  <c:v>1.3736999999999999E-2</c:v>
                </c:pt>
                <c:pt idx="24">
                  <c:v>-1.1576439999999999</c:v>
                </c:pt>
                <c:pt idx="25">
                  <c:v>-0.42267300000000002</c:v>
                </c:pt>
                <c:pt idx="26">
                  <c:v>0.61567899999999998</c:v>
                </c:pt>
                <c:pt idx="27">
                  <c:v>0.61567899999999998</c:v>
                </c:pt>
                <c:pt idx="28">
                  <c:v>0.61567899999999998</c:v>
                </c:pt>
                <c:pt idx="29">
                  <c:v>1.576084</c:v>
                </c:pt>
                <c:pt idx="30">
                  <c:v>-0.33515299999999998</c:v>
                </c:pt>
                <c:pt idx="31">
                  <c:v>-0.135301</c:v>
                </c:pt>
                <c:pt idx="32">
                  <c:v>-2.1084670000000001</c:v>
                </c:pt>
                <c:pt idx="33">
                  <c:v>-0.724962</c:v>
                </c:pt>
                <c:pt idx="34">
                  <c:v>-0.82925000000000004</c:v>
                </c:pt>
                <c:pt idx="35">
                  <c:v>-0.43268099999999998</c:v>
                </c:pt>
                <c:pt idx="36">
                  <c:v>0.61567899999999998</c:v>
                </c:pt>
                <c:pt idx="37">
                  <c:v>-0.135301</c:v>
                </c:pt>
                <c:pt idx="38">
                  <c:v>-0.135301</c:v>
                </c:pt>
                <c:pt idx="39">
                  <c:v>0.19486600000000001</c:v>
                </c:pt>
                <c:pt idx="40">
                  <c:v>0.61567899999999998</c:v>
                </c:pt>
                <c:pt idx="41">
                  <c:v>0.61567899999999998</c:v>
                </c:pt>
                <c:pt idx="42">
                  <c:v>-0.62804499999999996</c:v>
                </c:pt>
                <c:pt idx="43">
                  <c:v>-1.471033</c:v>
                </c:pt>
                <c:pt idx="44">
                  <c:v>-0.63253400000000004</c:v>
                </c:pt>
                <c:pt idx="45">
                  <c:v>0.61567899999999998</c:v>
                </c:pt>
                <c:pt idx="46">
                  <c:v>0.61567899999999998</c:v>
                </c:pt>
                <c:pt idx="47">
                  <c:v>0.61567899999999998</c:v>
                </c:pt>
                <c:pt idx="48">
                  <c:v>0.40895399999999998</c:v>
                </c:pt>
                <c:pt idx="49">
                  <c:v>0.61567899999999998</c:v>
                </c:pt>
                <c:pt idx="50">
                  <c:v>0.61567899999999998</c:v>
                </c:pt>
                <c:pt idx="51">
                  <c:v>-1.9246319999999999</c:v>
                </c:pt>
                <c:pt idx="52">
                  <c:v>-0.15445300000000001</c:v>
                </c:pt>
                <c:pt idx="53">
                  <c:v>-1.3456360000000001</c:v>
                </c:pt>
                <c:pt idx="54">
                  <c:v>0.61567899999999998</c:v>
                </c:pt>
                <c:pt idx="55">
                  <c:v>0.61567899999999998</c:v>
                </c:pt>
                <c:pt idx="56">
                  <c:v>-0.116148</c:v>
                </c:pt>
                <c:pt idx="57">
                  <c:v>0.61567899999999998</c:v>
                </c:pt>
                <c:pt idx="58">
                  <c:v>0.61567899999999998</c:v>
                </c:pt>
                <c:pt idx="59">
                  <c:v>0.61567899999999998</c:v>
                </c:pt>
                <c:pt idx="60">
                  <c:v>-0.135301</c:v>
                </c:pt>
                <c:pt idx="61">
                  <c:v>-0.135301</c:v>
                </c:pt>
                <c:pt idx="62">
                  <c:v>-0.135301</c:v>
                </c:pt>
                <c:pt idx="63">
                  <c:v>-0.62566100000000002</c:v>
                </c:pt>
                <c:pt idx="64">
                  <c:v>0.61567899999999998</c:v>
                </c:pt>
                <c:pt idx="65">
                  <c:v>0.61567899999999998</c:v>
                </c:pt>
                <c:pt idx="66">
                  <c:v>0.61567899999999998</c:v>
                </c:pt>
                <c:pt idx="67">
                  <c:v>-0.31152099999999999</c:v>
                </c:pt>
                <c:pt idx="68">
                  <c:v>0.61567899999999998</c:v>
                </c:pt>
                <c:pt idx="69">
                  <c:v>0.61567899999999998</c:v>
                </c:pt>
                <c:pt idx="70">
                  <c:v>1.6976739999999999</c:v>
                </c:pt>
                <c:pt idx="71">
                  <c:v>-0.88627999999999996</c:v>
                </c:pt>
                <c:pt idx="72">
                  <c:v>-0.65168700000000002</c:v>
                </c:pt>
                <c:pt idx="73">
                  <c:v>-0.135301</c:v>
                </c:pt>
                <c:pt idx="74">
                  <c:v>-1.0669789999999999</c:v>
                </c:pt>
                <c:pt idx="75">
                  <c:v>-0.21171999999999999</c:v>
                </c:pt>
                <c:pt idx="76">
                  <c:v>0.61567899999999998</c:v>
                </c:pt>
                <c:pt idx="77">
                  <c:v>0.61567899999999998</c:v>
                </c:pt>
                <c:pt idx="78">
                  <c:v>0.61567899999999998</c:v>
                </c:pt>
                <c:pt idx="79">
                  <c:v>-0.88627999999999996</c:v>
                </c:pt>
                <c:pt idx="80">
                  <c:v>0.596526</c:v>
                </c:pt>
                <c:pt idx="81">
                  <c:v>-0.135301</c:v>
                </c:pt>
                <c:pt idx="82">
                  <c:v>0.61567899999999998</c:v>
                </c:pt>
                <c:pt idx="83">
                  <c:v>0.61567899999999998</c:v>
                </c:pt>
                <c:pt idx="84">
                  <c:v>1.1129119999999999</c:v>
                </c:pt>
                <c:pt idx="85">
                  <c:v>0.61567899999999998</c:v>
                </c:pt>
                <c:pt idx="86">
                  <c:v>0.61567899999999998</c:v>
                </c:pt>
                <c:pt idx="87">
                  <c:v>0.61567899999999998</c:v>
                </c:pt>
                <c:pt idx="88">
                  <c:v>-0.88627999999999996</c:v>
                </c:pt>
                <c:pt idx="89">
                  <c:v>-1.3026139999999999</c:v>
                </c:pt>
                <c:pt idx="90">
                  <c:v>-0.135301</c:v>
                </c:pt>
                <c:pt idx="91">
                  <c:v>1.734939</c:v>
                </c:pt>
                <c:pt idx="92">
                  <c:v>-0.135301</c:v>
                </c:pt>
                <c:pt idx="93">
                  <c:v>-1.58023</c:v>
                </c:pt>
                <c:pt idx="94">
                  <c:v>-0.84349499999999999</c:v>
                </c:pt>
                <c:pt idx="95">
                  <c:v>0.61567899999999998</c:v>
                </c:pt>
                <c:pt idx="96">
                  <c:v>0.61567899999999998</c:v>
                </c:pt>
                <c:pt idx="97">
                  <c:v>0.61567899999999998</c:v>
                </c:pt>
                <c:pt idx="98">
                  <c:v>0.61567899999999998</c:v>
                </c:pt>
                <c:pt idx="99">
                  <c:v>0.61567899999999998</c:v>
                </c:pt>
                <c:pt idx="100">
                  <c:v>-0.53248099999999998</c:v>
                </c:pt>
                <c:pt idx="101">
                  <c:v>0.61567899999999998</c:v>
                </c:pt>
                <c:pt idx="102">
                  <c:v>0.61567899999999998</c:v>
                </c:pt>
                <c:pt idx="103">
                  <c:v>-9.7423999999999997E-2</c:v>
                </c:pt>
                <c:pt idx="104">
                  <c:v>0.61567899999999998</c:v>
                </c:pt>
                <c:pt idx="105">
                  <c:v>1.174415</c:v>
                </c:pt>
                <c:pt idx="106">
                  <c:v>-0.135301</c:v>
                </c:pt>
                <c:pt idx="107">
                  <c:v>-0.44631399999999999</c:v>
                </c:pt>
                <c:pt idx="108">
                  <c:v>-0.342026</c:v>
                </c:pt>
                <c:pt idx="109">
                  <c:v>-0.135301</c:v>
                </c:pt>
                <c:pt idx="110">
                  <c:v>-0.42267300000000002</c:v>
                </c:pt>
                <c:pt idx="111">
                  <c:v>0.61567899999999998</c:v>
                </c:pt>
                <c:pt idx="112">
                  <c:v>0.48088599999999998</c:v>
                </c:pt>
                <c:pt idx="113">
                  <c:v>0.61567899999999998</c:v>
                </c:pt>
                <c:pt idx="114">
                  <c:v>-0.316</c:v>
                </c:pt>
                <c:pt idx="115">
                  <c:v>0.61567899999999998</c:v>
                </c:pt>
                <c:pt idx="116">
                  <c:v>0.83927099999999999</c:v>
                </c:pt>
                <c:pt idx="117">
                  <c:v>-0.135301</c:v>
                </c:pt>
                <c:pt idx="118">
                  <c:v>-0.135301</c:v>
                </c:pt>
                <c:pt idx="119">
                  <c:v>-2.8211499999999998</c:v>
                </c:pt>
                <c:pt idx="120">
                  <c:v>-1.043347</c:v>
                </c:pt>
                <c:pt idx="121">
                  <c:v>0.61567899999999998</c:v>
                </c:pt>
                <c:pt idx="122">
                  <c:v>0.61567899999999998</c:v>
                </c:pt>
                <c:pt idx="123">
                  <c:v>0.61567899999999998</c:v>
                </c:pt>
                <c:pt idx="124">
                  <c:v>-0.31152099999999999</c:v>
                </c:pt>
                <c:pt idx="125">
                  <c:v>0.61567899999999998</c:v>
                </c:pt>
                <c:pt idx="126">
                  <c:v>-0.135301</c:v>
                </c:pt>
                <c:pt idx="127">
                  <c:v>-0.135301</c:v>
                </c:pt>
                <c:pt idx="128">
                  <c:v>-1.073852</c:v>
                </c:pt>
                <c:pt idx="129">
                  <c:v>-1.245584</c:v>
                </c:pt>
                <c:pt idx="130">
                  <c:v>0.61567899999999998</c:v>
                </c:pt>
                <c:pt idx="131">
                  <c:v>0.61567899999999998</c:v>
                </c:pt>
                <c:pt idx="132">
                  <c:v>0.61567899999999998</c:v>
                </c:pt>
                <c:pt idx="133">
                  <c:v>0.61567899999999998</c:v>
                </c:pt>
                <c:pt idx="134">
                  <c:v>-2.5492000000000001E-2</c:v>
                </c:pt>
                <c:pt idx="135">
                  <c:v>-1.0625</c:v>
                </c:pt>
                <c:pt idx="136">
                  <c:v>-0.44631399999999999</c:v>
                </c:pt>
                <c:pt idx="137">
                  <c:v>-1.138911</c:v>
                </c:pt>
                <c:pt idx="138">
                  <c:v>0.61567899999999998</c:v>
                </c:pt>
                <c:pt idx="139">
                  <c:v>0.61567899999999998</c:v>
                </c:pt>
                <c:pt idx="140">
                  <c:v>0.61567899999999998</c:v>
                </c:pt>
                <c:pt idx="141">
                  <c:v>0.61567899999999998</c:v>
                </c:pt>
                <c:pt idx="142">
                  <c:v>-0.88627999999999996</c:v>
                </c:pt>
                <c:pt idx="143">
                  <c:v>-1.8179590000000001</c:v>
                </c:pt>
                <c:pt idx="144">
                  <c:v>-1.3995310000000001</c:v>
                </c:pt>
                <c:pt idx="145">
                  <c:v>-1.383513</c:v>
                </c:pt>
                <c:pt idx="146">
                  <c:v>0.61567899999999998</c:v>
                </c:pt>
                <c:pt idx="147">
                  <c:v>0.30915399999999998</c:v>
                </c:pt>
                <c:pt idx="148">
                  <c:v>-0.88627999999999996</c:v>
                </c:pt>
                <c:pt idx="149">
                  <c:v>-1.3803780000000001</c:v>
                </c:pt>
                <c:pt idx="150">
                  <c:v>-4.2566129999999998</c:v>
                </c:pt>
                <c:pt idx="151">
                  <c:v>-0.73920699999999995</c:v>
                </c:pt>
                <c:pt idx="152">
                  <c:v>-1.9433560000000001</c:v>
                </c:pt>
                <c:pt idx="153">
                  <c:v>0.61567899999999998</c:v>
                </c:pt>
                <c:pt idx="154">
                  <c:v>0.61567899999999998</c:v>
                </c:pt>
                <c:pt idx="155">
                  <c:v>-0.41156399999999999</c:v>
                </c:pt>
                <c:pt idx="156">
                  <c:v>0.52011499999999999</c:v>
                </c:pt>
                <c:pt idx="157">
                  <c:v>0.61567899999999998</c:v>
                </c:pt>
                <c:pt idx="158">
                  <c:v>0.61567899999999998</c:v>
                </c:pt>
                <c:pt idx="159">
                  <c:v>-0.316</c:v>
                </c:pt>
                <c:pt idx="160">
                  <c:v>0.61567899999999998</c:v>
                </c:pt>
                <c:pt idx="161">
                  <c:v>1.730451</c:v>
                </c:pt>
                <c:pt idx="162">
                  <c:v>0.61567899999999998</c:v>
                </c:pt>
                <c:pt idx="163">
                  <c:v>0.61567899999999998</c:v>
                </c:pt>
                <c:pt idx="164">
                  <c:v>-0.135301</c:v>
                </c:pt>
                <c:pt idx="165">
                  <c:v>-0.73233400000000004</c:v>
                </c:pt>
                <c:pt idx="166">
                  <c:v>0.61567899999999998</c:v>
                </c:pt>
                <c:pt idx="167">
                  <c:v>0.61567899999999998</c:v>
                </c:pt>
                <c:pt idx="168">
                  <c:v>0.61567899999999998</c:v>
                </c:pt>
                <c:pt idx="169">
                  <c:v>0.61567899999999998</c:v>
                </c:pt>
                <c:pt idx="170">
                  <c:v>0.61567899999999998</c:v>
                </c:pt>
                <c:pt idx="171">
                  <c:v>0.61567899999999998</c:v>
                </c:pt>
                <c:pt idx="172">
                  <c:v>-0.88627999999999996</c:v>
                </c:pt>
                <c:pt idx="173">
                  <c:v>-0.57526699999999997</c:v>
                </c:pt>
                <c:pt idx="174">
                  <c:v>-0.441826</c:v>
                </c:pt>
                <c:pt idx="175">
                  <c:v>0.61567899999999998</c:v>
                </c:pt>
                <c:pt idx="176">
                  <c:v>0.40895399999999998</c:v>
                </c:pt>
                <c:pt idx="177">
                  <c:v>0.48775800000000002</c:v>
                </c:pt>
                <c:pt idx="178">
                  <c:v>-0.88627999999999996</c:v>
                </c:pt>
                <c:pt idx="179">
                  <c:v>-0.86712699999999998</c:v>
                </c:pt>
                <c:pt idx="180">
                  <c:v>-1.6708860000000001</c:v>
                </c:pt>
                <c:pt idx="181">
                  <c:v>0.61567899999999998</c:v>
                </c:pt>
                <c:pt idx="182">
                  <c:v>0.61567899999999998</c:v>
                </c:pt>
                <c:pt idx="183">
                  <c:v>0.61567899999999998</c:v>
                </c:pt>
                <c:pt idx="184">
                  <c:v>0.61567899999999998</c:v>
                </c:pt>
                <c:pt idx="185">
                  <c:v>0.61567899999999998</c:v>
                </c:pt>
                <c:pt idx="186">
                  <c:v>0.61567899999999998</c:v>
                </c:pt>
                <c:pt idx="187">
                  <c:v>-2.4410180000000001</c:v>
                </c:pt>
                <c:pt idx="188">
                  <c:v>-0.135301</c:v>
                </c:pt>
                <c:pt idx="189">
                  <c:v>-0.135301</c:v>
                </c:pt>
                <c:pt idx="190">
                  <c:v>-0.135301</c:v>
                </c:pt>
                <c:pt idx="191">
                  <c:v>-0.94354700000000002</c:v>
                </c:pt>
                <c:pt idx="192">
                  <c:v>0.61567899999999998</c:v>
                </c:pt>
                <c:pt idx="193">
                  <c:v>0.61567899999999998</c:v>
                </c:pt>
                <c:pt idx="194">
                  <c:v>0.61567899999999998</c:v>
                </c:pt>
                <c:pt idx="195">
                  <c:v>0.61567899999999998</c:v>
                </c:pt>
                <c:pt idx="196">
                  <c:v>-0.75597499999999995</c:v>
                </c:pt>
                <c:pt idx="197">
                  <c:v>-0.135301</c:v>
                </c:pt>
                <c:pt idx="198">
                  <c:v>-0.86712699999999998</c:v>
                </c:pt>
                <c:pt idx="199">
                  <c:v>-0.522725</c:v>
                </c:pt>
                <c:pt idx="200">
                  <c:v>-0.522725</c:v>
                </c:pt>
                <c:pt idx="201">
                  <c:v>0.61567899999999998</c:v>
                </c:pt>
                <c:pt idx="202">
                  <c:v>0.61567899999999998</c:v>
                </c:pt>
                <c:pt idx="203">
                  <c:v>0.61567899999999998</c:v>
                </c:pt>
                <c:pt idx="204">
                  <c:v>0.61567899999999998</c:v>
                </c:pt>
                <c:pt idx="205">
                  <c:v>0.61567899999999998</c:v>
                </c:pt>
                <c:pt idx="206">
                  <c:v>0.61567899999999998</c:v>
                </c:pt>
                <c:pt idx="207">
                  <c:v>0.77274600000000004</c:v>
                </c:pt>
                <c:pt idx="208">
                  <c:v>-0.135301</c:v>
                </c:pt>
                <c:pt idx="209">
                  <c:v>-0.135301</c:v>
                </c:pt>
                <c:pt idx="210">
                  <c:v>-0.135301</c:v>
                </c:pt>
                <c:pt idx="211">
                  <c:v>-3.8046280000000001</c:v>
                </c:pt>
                <c:pt idx="212">
                  <c:v>0.61567899999999998</c:v>
                </c:pt>
                <c:pt idx="213">
                  <c:v>0.61567899999999998</c:v>
                </c:pt>
                <c:pt idx="214">
                  <c:v>0.61567899999999998</c:v>
                </c:pt>
                <c:pt idx="215">
                  <c:v>0.61567899999999998</c:v>
                </c:pt>
                <c:pt idx="216">
                  <c:v>0.61567899999999998</c:v>
                </c:pt>
                <c:pt idx="217">
                  <c:v>-2.4788950000000001</c:v>
                </c:pt>
                <c:pt idx="218">
                  <c:v>-0.88627999999999996</c:v>
                </c:pt>
                <c:pt idx="219">
                  <c:v>-0.135301</c:v>
                </c:pt>
                <c:pt idx="220">
                  <c:v>1.730451</c:v>
                </c:pt>
                <c:pt idx="221">
                  <c:v>-0.135301</c:v>
                </c:pt>
                <c:pt idx="222">
                  <c:v>0.61567899999999998</c:v>
                </c:pt>
                <c:pt idx="223">
                  <c:v>0.61567899999999998</c:v>
                </c:pt>
                <c:pt idx="224">
                  <c:v>0.61567899999999998</c:v>
                </c:pt>
                <c:pt idx="225">
                  <c:v>0.61567899999999998</c:v>
                </c:pt>
                <c:pt idx="226">
                  <c:v>0.61567899999999998</c:v>
                </c:pt>
                <c:pt idx="227">
                  <c:v>-2.3690859999999998</c:v>
                </c:pt>
                <c:pt idx="228">
                  <c:v>-2.388239</c:v>
                </c:pt>
                <c:pt idx="229">
                  <c:v>-0.135301</c:v>
                </c:pt>
                <c:pt idx="230">
                  <c:v>0.61567899999999998</c:v>
                </c:pt>
                <c:pt idx="231">
                  <c:v>-0.135301</c:v>
                </c:pt>
                <c:pt idx="232">
                  <c:v>0.61567899999999998</c:v>
                </c:pt>
                <c:pt idx="233">
                  <c:v>0.61567899999999998</c:v>
                </c:pt>
                <c:pt idx="234">
                  <c:v>0.30915399999999998</c:v>
                </c:pt>
                <c:pt idx="235">
                  <c:v>0.61567899999999998</c:v>
                </c:pt>
                <c:pt idx="236">
                  <c:v>0.61567899999999998</c:v>
                </c:pt>
                <c:pt idx="237">
                  <c:v>0.61567899999999998</c:v>
                </c:pt>
                <c:pt idx="238">
                  <c:v>0.61567899999999998</c:v>
                </c:pt>
                <c:pt idx="239">
                  <c:v>0.61567899999999998</c:v>
                </c:pt>
                <c:pt idx="240">
                  <c:v>0.97947099999999998</c:v>
                </c:pt>
                <c:pt idx="241">
                  <c:v>-0.88627999999999996</c:v>
                </c:pt>
                <c:pt idx="242">
                  <c:v>1.1029040000000001</c:v>
                </c:pt>
                <c:pt idx="243">
                  <c:v>-0.93905899999999998</c:v>
                </c:pt>
                <c:pt idx="244">
                  <c:v>-0.11165899999999999</c:v>
                </c:pt>
                <c:pt idx="245">
                  <c:v>0.61567899999999998</c:v>
                </c:pt>
                <c:pt idx="246">
                  <c:v>0.61567899999999998</c:v>
                </c:pt>
                <c:pt idx="247">
                  <c:v>0.61567899999999998</c:v>
                </c:pt>
                <c:pt idx="248">
                  <c:v>0.61567899999999998</c:v>
                </c:pt>
                <c:pt idx="249">
                  <c:v>-2.388239</c:v>
                </c:pt>
                <c:pt idx="250">
                  <c:v>0.61567899999999998</c:v>
                </c:pt>
                <c:pt idx="251">
                  <c:v>0.61567899999999998</c:v>
                </c:pt>
                <c:pt idx="252">
                  <c:v>0.61567899999999998</c:v>
                </c:pt>
                <c:pt idx="253">
                  <c:v>-0.116148</c:v>
                </c:pt>
                <c:pt idx="254">
                  <c:v>0.61567899999999998</c:v>
                </c:pt>
                <c:pt idx="255">
                  <c:v>-6.447622</c:v>
                </c:pt>
                <c:pt idx="256">
                  <c:v>0.61567899999999998</c:v>
                </c:pt>
                <c:pt idx="257">
                  <c:v>0.61567899999999998</c:v>
                </c:pt>
                <c:pt idx="258">
                  <c:v>0.61567899999999998</c:v>
                </c:pt>
                <c:pt idx="259">
                  <c:v>0.61567899999999998</c:v>
                </c:pt>
                <c:pt idx="260">
                  <c:v>0.61567899999999998</c:v>
                </c:pt>
                <c:pt idx="261">
                  <c:v>0.61567899999999998</c:v>
                </c:pt>
                <c:pt idx="262">
                  <c:v>0.61567899999999998</c:v>
                </c:pt>
                <c:pt idx="263">
                  <c:v>-0.44631399999999999</c:v>
                </c:pt>
                <c:pt idx="264">
                  <c:v>-0.135301</c:v>
                </c:pt>
                <c:pt idx="265">
                  <c:v>0.61567899999999998</c:v>
                </c:pt>
                <c:pt idx="266">
                  <c:v>-0.116148</c:v>
                </c:pt>
                <c:pt idx="267">
                  <c:v>0.61567899999999998</c:v>
                </c:pt>
                <c:pt idx="268">
                  <c:v>0.61567899999999998</c:v>
                </c:pt>
                <c:pt idx="269">
                  <c:v>0.61567899999999998</c:v>
                </c:pt>
                <c:pt idx="270">
                  <c:v>0.61567899999999998</c:v>
                </c:pt>
                <c:pt idx="271">
                  <c:v>0.61567899999999998</c:v>
                </c:pt>
                <c:pt idx="272">
                  <c:v>-1.023957</c:v>
                </c:pt>
                <c:pt idx="273">
                  <c:v>0.61567899999999998</c:v>
                </c:pt>
                <c:pt idx="274">
                  <c:v>0.61567899999999998</c:v>
                </c:pt>
                <c:pt idx="275">
                  <c:v>0.20910200000000001</c:v>
                </c:pt>
                <c:pt idx="276">
                  <c:v>0.61567899999999998</c:v>
                </c:pt>
                <c:pt idx="277">
                  <c:v>0.61567899999999998</c:v>
                </c:pt>
                <c:pt idx="278">
                  <c:v>-0.98184400000000005</c:v>
                </c:pt>
                <c:pt idx="279">
                  <c:v>0.79637800000000003</c:v>
                </c:pt>
                <c:pt idx="280">
                  <c:v>0.61567899999999998</c:v>
                </c:pt>
                <c:pt idx="281">
                  <c:v>0.61567899999999998</c:v>
                </c:pt>
                <c:pt idx="282">
                  <c:v>0.61567899999999998</c:v>
                </c:pt>
                <c:pt idx="283">
                  <c:v>0.61567899999999998</c:v>
                </c:pt>
                <c:pt idx="284">
                  <c:v>0.61567899999999998</c:v>
                </c:pt>
                <c:pt idx="285">
                  <c:v>0.61567899999999998</c:v>
                </c:pt>
                <c:pt idx="286">
                  <c:v>-0.135301</c:v>
                </c:pt>
                <c:pt idx="287">
                  <c:v>-0.522725</c:v>
                </c:pt>
                <c:pt idx="288">
                  <c:v>-3.208243</c:v>
                </c:pt>
                <c:pt idx="289">
                  <c:v>0.61567899999999998</c:v>
                </c:pt>
                <c:pt idx="290">
                  <c:v>0.61567899999999998</c:v>
                </c:pt>
                <c:pt idx="291">
                  <c:v>0.61567899999999998</c:v>
                </c:pt>
                <c:pt idx="292">
                  <c:v>0.61567899999999998</c:v>
                </c:pt>
                <c:pt idx="293">
                  <c:v>0.61567899999999998</c:v>
                </c:pt>
                <c:pt idx="294">
                  <c:v>-0.135301</c:v>
                </c:pt>
                <c:pt idx="295">
                  <c:v>0.61567899999999998</c:v>
                </c:pt>
                <c:pt idx="296">
                  <c:v>-0.135301</c:v>
                </c:pt>
                <c:pt idx="297">
                  <c:v>-0.135301</c:v>
                </c:pt>
                <c:pt idx="298">
                  <c:v>0.61567899999999998</c:v>
                </c:pt>
                <c:pt idx="299">
                  <c:v>0.61567899999999998</c:v>
                </c:pt>
                <c:pt idx="300">
                  <c:v>-0.32287300000000002</c:v>
                </c:pt>
                <c:pt idx="301">
                  <c:v>0.61567899999999998</c:v>
                </c:pt>
                <c:pt idx="302">
                  <c:v>0.61567899999999998</c:v>
                </c:pt>
                <c:pt idx="303">
                  <c:v>0.61567899999999998</c:v>
                </c:pt>
                <c:pt idx="304">
                  <c:v>0.61567899999999998</c:v>
                </c:pt>
                <c:pt idx="305">
                  <c:v>0.61567899999999998</c:v>
                </c:pt>
                <c:pt idx="306">
                  <c:v>0.61567899999999998</c:v>
                </c:pt>
                <c:pt idx="307">
                  <c:v>0.61567899999999998</c:v>
                </c:pt>
                <c:pt idx="308">
                  <c:v>0.61567899999999998</c:v>
                </c:pt>
                <c:pt idx="309">
                  <c:v>0.61567899999999998</c:v>
                </c:pt>
                <c:pt idx="310">
                  <c:v>0.61567899999999998</c:v>
                </c:pt>
                <c:pt idx="311">
                  <c:v>-0.135301</c:v>
                </c:pt>
                <c:pt idx="312">
                  <c:v>-0.135301</c:v>
                </c:pt>
                <c:pt idx="313">
                  <c:v>0.61567899999999998</c:v>
                </c:pt>
                <c:pt idx="314">
                  <c:v>0.61567899999999998</c:v>
                </c:pt>
                <c:pt idx="315">
                  <c:v>-0.135301</c:v>
                </c:pt>
                <c:pt idx="316">
                  <c:v>-0.135301</c:v>
                </c:pt>
                <c:pt idx="317">
                  <c:v>-1.349872</c:v>
                </c:pt>
                <c:pt idx="318">
                  <c:v>0.40895399999999998</c:v>
                </c:pt>
                <c:pt idx="319">
                  <c:v>0.61567899999999998</c:v>
                </c:pt>
                <c:pt idx="320">
                  <c:v>0.61567899999999998</c:v>
                </c:pt>
                <c:pt idx="321">
                  <c:v>0.61567899999999998</c:v>
                </c:pt>
                <c:pt idx="322">
                  <c:v>-2.678747</c:v>
                </c:pt>
                <c:pt idx="323">
                  <c:v>-0.44631399999999999</c:v>
                </c:pt>
                <c:pt idx="324">
                  <c:v>-0.86712699999999998</c:v>
                </c:pt>
                <c:pt idx="325">
                  <c:v>-1.2500720000000001</c:v>
                </c:pt>
                <c:pt idx="326">
                  <c:v>0.61567899999999998</c:v>
                </c:pt>
                <c:pt idx="327">
                  <c:v>0.61567899999999998</c:v>
                </c:pt>
                <c:pt idx="328">
                  <c:v>0.61567899999999998</c:v>
                </c:pt>
                <c:pt idx="329">
                  <c:v>0.61567899999999998</c:v>
                </c:pt>
                <c:pt idx="330">
                  <c:v>0.61567899999999998</c:v>
                </c:pt>
                <c:pt idx="331">
                  <c:v>0.61567899999999998</c:v>
                </c:pt>
                <c:pt idx="332">
                  <c:v>6.4551999999999998E-2</c:v>
                </c:pt>
                <c:pt idx="333">
                  <c:v>0.61567899999999998</c:v>
                </c:pt>
                <c:pt idx="334">
                  <c:v>0.61567899999999998</c:v>
                </c:pt>
                <c:pt idx="335">
                  <c:v>0.61567899999999998</c:v>
                </c:pt>
                <c:pt idx="336">
                  <c:v>-0.62939800000000001</c:v>
                </c:pt>
                <c:pt idx="337">
                  <c:v>-0.86712699999999998</c:v>
                </c:pt>
                <c:pt idx="338">
                  <c:v>0.61567899999999998</c:v>
                </c:pt>
                <c:pt idx="339">
                  <c:v>0.61567899999999998</c:v>
                </c:pt>
                <c:pt idx="340">
                  <c:v>0.61567899999999998</c:v>
                </c:pt>
                <c:pt idx="341">
                  <c:v>0.61567899999999998</c:v>
                </c:pt>
                <c:pt idx="342">
                  <c:v>0.61567899999999998</c:v>
                </c:pt>
                <c:pt idx="343">
                  <c:v>0.596526</c:v>
                </c:pt>
              </c:numCache>
            </c:numRef>
          </c:xVal>
          <c:yVal>
            <c:numRef>
              <c:f>SCA_HID1!$B$1:$B$344</c:f>
              <c:numCache>
                <c:formatCode>0</c:formatCode>
                <c:ptCount val="344"/>
                <c:pt idx="0">
                  <c:v>-1.3216330000000001</c:v>
                </c:pt>
                <c:pt idx="1">
                  <c:v>-0.51563700000000001</c:v>
                </c:pt>
                <c:pt idx="2">
                  <c:v>-8.4650000000000003E-3</c:v>
                </c:pt>
                <c:pt idx="3">
                  <c:v>1.2294689999999999</c:v>
                </c:pt>
                <c:pt idx="4">
                  <c:v>0.38527499999999998</c:v>
                </c:pt>
                <c:pt idx="5">
                  <c:v>0.26772099999999999</c:v>
                </c:pt>
                <c:pt idx="6">
                  <c:v>0.38527499999999998</c:v>
                </c:pt>
                <c:pt idx="7">
                  <c:v>0.38527499999999998</c:v>
                </c:pt>
                <c:pt idx="8">
                  <c:v>0.38527499999999998</c:v>
                </c:pt>
                <c:pt idx="9">
                  <c:v>0.77831899999999998</c:v>
                </c:pt>
                <c:pt idx="10">
                  <c:v>0.238346</c:v>
                </c:pt>
                <c:pt idx="11">
                  <c:v>1.1692180000000001</c:v>
                </c:pt>
                <c:pt idx="12">
                  <c:v>0.38527499999999998</c:v>
                </c:pt>
                <c:pt idx="13">
                  <c:v>0.38527499999999998</c:v>
                </c:pt>
                <c:pt idx="14">
                  <c:v>-1.578317</c:v>
                </c:pt>
                <c:pt idx="15">
                  <c:v>-0.85940000000000005</c:v>
                </c:pt>
                <c:pt idx="16">
                  <c:v>-1.4166799999999999</c:v>
                </c:pt>
                <c:pt idx="17">
                  <c:v>0.38527499999999998</c:v>
                </c:pt>
                <c:pt idx="18">
                  <c:v>0.38527499999999998</c:v>
                </c:pt>
                <c:pt idx="19">
                  <c:v>-3.948331</c:v>
                </c:pt>
                <c:pt idx="20">
                  <c:v>-2.7855059999999998</c:v>
                </c:pt>
                <c:pt idx="21">
                  <c:v>-0.59652099999999997</c:v>
                </c:pt>
                <c:pt idx="22">
                  <c:v>5.4270000000000004E-3</c:v>
                </c:pt>
                <c:pt idx="23">
                  <c:v>-0.24663299999999999</c:v>
                </c:pt>
                <c:pt idx="24">
                  <c:v>1.3807199999999999</c:v>
                </c:pt>
                <c:pt idx="25">
                  <c:v>1.068106</c:v>
                </c:pt>
                <c:pt idx="26">
                  <c:v>0.38527499999999998</c:v>
                </c:pt>
                <c:pt idx="27">
                  <c:v>0.38527499999999998</c:v>
                </c:pt>
                <c:pt idx="28">
                  <c:v>0.38527499999999998</c:v>
                </c:pt>
                <c:pt idx="29">
                  <c:v>-6.0336350000000003</c:v>
                </c:pt>
                <c:pt idx="30">
                  <c:v>-0.62602800000000003</c:v>
                </c:pt>
                <c:pt idx="31">
                  <c:v>-0.59652099999999997</c:v>
                </c:pt>
                <c:pt idx="32">
                  <c:v>0.14230100000000001</c:v>
                </c:pt>
                <c:pt idx="33">
                  <c:v>0.348605</c:v>
                </c:pt>
                <c:pt idx="34">
                  <c:v>1.0023839999999999</c:v>
                </c:pt>
                <c:pt idx="35">
                  <c:v>0.54494600000000004</c:v>
                </c:pt>
                <c:pt idx="36">
                  <c:v>0.38527499999999998</c:v>
                </c:pt>
                <c:pt idx="37">
                  <c:v>-0.59652099999999997</c:v>
                </c:pt>
                <c:pt idx="38">
                  <c:v>-0.59652099999999997</c:v>
                </c:pt>
                <c:pt idx="39">
                  <c:v>0.36965999999999999</c:v>
                </c:pt>
                <c:pt idx="40">
                  <c:v>0.38527499999999998</c:v>
                </c:pt>
                <c:pt idx="41">
                  <c:v>0.38527499999999998</c:v>
                </c:pt>
                <c:pt idx="42">
                  <c:v>-2.1239000000000001E-2</c:v>
                </c:pt>
                <c:pt idx="43">
                  <c:v>1.227778</c:v>
                </c:pt>
                <c:pt idx="44">
                  <c:v>0.51544000000000001</c:v>
                </c:pt>
                <c:pt idx="45">
                  <c:v>0.38527499999999998</c:v>
                </c:pt>
                <c:pt idx="46">
                  <c:v>0.38527499999999998</c:v>
                </c:pt>
                <c:pt idx="47">
                  <c:v>0.38527499999999998</c:v>
                </c:pt>
                <c:pt idx="48">
                  <c:v>0.34905900000000001</c:v>
                </c:pt>
                <c:pt idx="49">
                  <c:v>0.38527499999999998</c:v>
                </c:pt>
                <c:pt idx="50">
                  <c:v>0.38527499999999998</c:v>
                </c:pt>
                <c:pt idx="51">
                  <c:v>-0.89548499999999998</c:v>
                </c:pt>
                <c:pt idx="52">
                  <c:v>-2.1802640000000002</c:v>
                </c:pt>
                <c:pt idx="53">
                  <c:v>0.53060099999999999</c:v>
                </c:pt>
                <c:pt idx="54">
                  <c:v>0.38527499999999998</c:v>
                </c:pt>
                <c:pt idx="55">
                  <c:v>0.38527499999999998</c:v>
                </c:pt>
                <c:pt idx="56">
                  <c:v>0.98722200000000004</c:v>
                </c:pt>
                <c:pt idx="57">
                  <c:v>0.38527499999999998</c:v>
                </c:pt>
                <c:pt idx="58">
                  <c:v>0.38527499999999998</c:v>
                </c:pt>
                <c:pt idx="59">
                  <c:v>0.38527499999999998</c:v>
                </c:pt>
                <c:pt idx="60">
                  <c:v>-0.59652099999999997</c:v>
                </c:pt>
                <c:pt idx="61">
                  <c:v>-0.59652099999999997</c:v>
                </c:pt>
                <c:pt idx="62">
                  <c:v>-0.59652099999999997</c:v>
                </c:pt>
                <c:pt idx="63">
                  <c:v>0.52214899999999997</c:v>
                </c:pt>
                <c:pt idx="64">
                  <c:v>0.38527499999999998</c:v>
                </c:pt>
                <c:pt idx="65">
                  <c:v>0.38527499999999998</c:v>
                </c:pt>
                <c:pt idx="66">
                  <c:v>0.38527499999999998</c:v>
                </c:pt>
                <c:pt idx="67">
                  <c:v>0.64815400000000001</c:v>
                </c:pt>
                <c:pt idx="68">
                  <c:v>0.38527499999999998</c:v>
                </c:pt>
                <c:pt idx="69">
                  <c:v>0.38527499999999998</c:v>
                </c:pt>
                <c:pt idx="70">
                  <c:v>-3.7598980000000002</c:v>
                </c:pt>
                <c:pt idx="71">
                  <c:v>-1.578317</c:v>
                </c:pt>
                <c:pt idx="72">
                  <c:v>-1.0683039999999999</c:v>
                </c:pt>
                <c:pt idx="73">
                  <c:v>-0.59652099999999997</c:v>
                </c:pt>
                <c:pt idx="74">
                  <c:v>-2.4080000000000001E-2</c:v>
                </c:pt>
                <c:pt idx="75">
                  <c:v>0.53105400000000003</c:v>
                </c:pt>
                <c:pt idx="76">
                  <c:v>0.38527499999999998</c:v>
                </c:pt>
                <c:pt idx="77">
                  <c:v>0.38527499999999998</c:v>
                </c:pt>
                <c:pt idx="78">
                  <c:v>0.38527499999999998</c:v>
                </c:pt>
                <c:pt idx="79">
                  <c:v>-1.578317</c:v>
                </c:pt>
                <c:pt idx="80">
                  <c:v>-1.198469</c:v>
                </c:pt>
                <c:pt idx="81">
                  <c:v>-0.59652099999999997</c:v>
                </c:pt>
                <c:pt idx="82">
                  <c:v>0.38527499999999998</c:v>
                </c:pt>
                <c:pt idx="83">
                  <c:v>0.38527499999999998</c:v>
                </c:pt>
                <c:pt idx="84">
                  <c:v>-0.72668600000000005</c:v>
                </c:pt>
                <c:pt idx="85">
                  <c:v>0.38527499999999998</c:v>
                </c:pt>
                <c:pt idx="86">
                  <c:v>0.38527499999999998</c:v>
                </c:pt>
                <c:pt idx="87">
                  <c:v>0.38527499999999998</c:v>
                </c:pt>
                <c:pt idx="88">
                  <c:v>-1.578317</c:v>
                </c:pt>
                <c:pt idx="89">
                  <c:v>-1.9034930000000001</c:v>
                </c:pt>
                <c:pt idx="90">
                  <c:v>-0.59652099999999997</c:v>
                </c:pt>
                <c:pt idx="91">
                  <c:v>-1.961811</c:v>
                </c:pt>
                <c:pt idx="92">
                  <c:v>-0.59652099999999997</c:v>
                </c:pt>
                <c:pt idx="93">
                  <c:v>2.0587999999999999E-2</c:v>
                </c:pt>
                <c:pt idx="94">
                  <c:v>1.2796080000000001</c:v>
                </c:pt>
                <c:pt idx="95">
                  <c:v>0.38527499999999998</c:v>
                </c:pt>
                <c:pt idx="96">
                  <c:v>0.38527499999999998</c:v>
                </c:pt>
                <c:pt idx="97">
                  <c:v>0.38527499999999998</c:v>
                </c:pt>
                <c:pt idx="98">
                  <c:v>0.38527499999999998</c:v>
                </c:pt>
                <c:pt idx="99">
                  <c:v>0.38527499999999998</c:v>
                </c:pt>
                <c:pt idx="100">
                  <c:v>0.66204600000000002</c:v>
                </c:pt>
                <c:pt idx="101">
                  <c:v>0.38527499999999998</c:v>
                </c:pt>
                <c:pt idx="102">
                  <c:v>0.38527499999999998</c:v>
                </c:pt>
                <c:pt idx="103">
                  <c:v>0.40043600000000001</c:v>
                </c:pt>
                <c:pt idx="104">
                  <c:v>0.38527499999999998</c:v>
                </c:pt>
                <c:pt idx="105">
                  <c:v>-4.2383899999999999</c:v>
                </c:pt>
                <c:pt idx="106">
                  <c:v>-0.59652099999999997</c:v>
                </c:pt>
                <c:pt idx="107">
                  <c:v>2.1042000000000002E-2</c:v>
                </c:pt>
                <c:pt idx="108">
                  <c:v>-0.63273699999999999</c:v>
                </c:pt>
                <c:pt idx="109">
                  <c:v>-0.59652099999999997</c:v>
                </c:pt>
                <c:pt idx="110">
                  <c:v>1.068106</c:v>
                </c:pt>
                <c:pt idx="111">
                  <c:v>0.38527499999999998</c:v>
                </c:pt>
                <c:pt idx="112">
                  <c:v>-0.241838</c:v>
                </c:pt>
                <c:pt idx="113">
                  <c:v>0.38527499999999998</c:v>
                </c:pt>
                <c:pt idx="114">
                  <c:v>0.95771600000000001</c:v>
                </c:pt>
                <c:pt idx="115">
                  <c:v>0.38527499999999998</c:v>
                </c:pt>
                <c:pt idx="116">
                  <c:v>-4.6043649999999996</c:v>
                </c:pt>
                <c:pt idx="117">
                  <c:v>-0.59652099999999997</c:v>
                </c:pt>
                <c:pt idx="118">
                  <c:v>-0.59652099999999997</c:v>
                </c:pt>
                <c:pt idx="119">
                  <c:v>2.55511</c:v>
                </c:pt>
                <c:pt idx="120">
                  <c:v>1.250102</c:v>
                </c:pt>
                <c:pt idx="121">
                  <c:v>0.38527499999999998</c:v>
                </c:pt>
                <c:pt idx="122">
                  <c:v>0.38527499999999998</c:v>
                </c:pt>
                <c:pt idx="123">
                  <c:v>0.38527499999999998</c:v>
                </c:pt>
                <c:pt idx="124">
                  <c:v>0.64815400000000001</c:v>
                </c:pt>
                <c:pt idx="125">
                  <c:v>0.38527499999999998</c:v>
                </c:pt>
                <c:pt idx="126">
                  <c:v>-0.59652099999999997</c:v>
                </c:pt>
                <c:pt idx="127">
                  <c:v>-0.59652099999999997</c:v>
                </c:pt>
                <c:pt idx="128">
                  <c:v>-3.0789E-2</c:v>
                </c:pt>
                <c:pt idx="129">
                  <c:v>0.677207</c:v>
                </c:pt>
                <c:pt idx="130">
                  <c:v>0.38527499999999998</c:v>
                </c:pt>
                <c:pt idx="131">
                  <c:v>0.38527499999999998</c:v>
                </c:pt>
                <c:pt idx="132">
                  <c:v>0.38527499999999998</c:v>
                </c:pt>
                <c:pt idx="133">
                  <c:v>0.38527499999999998</c:v>
                </c:pt>
                <c:pt idx="134">
                  <c:v>-0.19046099999999999</c:v>
                </c:pt>
                <c:pt idx="135">
                  <c:v>-0.33364199999999999</c:v>
                </c:pt>
                <c:pt idx="136">
                  <c:v>2.1042000000000002E-2</c:v>
                </c:pt>
                <c:pt idx="137">
                  <c:v>0.56681700000000002</c:v>
                </c:pt>
                <c:pt idx="138">
                  <c:v>0.38527499999999998</c:v>
                </c:pt>
                <c:pt idx="139">
                  <c:v>0.38527499999999998</c:v>
                </c:pt>
                <c:pt idx="140">
                  <c:v>0.38527499999999998</c:v>
                </c:pt>
                <c:pt idx="141">
                  <c:v>0.38527499999999998</c:v>
                </c:pt>
                <c:pt idx="142">
                  <c:v>-1.578317</c:v>
                </c:pt>
                <c:pt idx="143">
                  <c:v>-1.0058750000000001</c:v>
                </c:pt>
                <c:pt idx="144">
                  <c:v>-1.533649</c:v>
                </c:pt>
                <c:pt idx="145">
                  <c:v>-0.46635599999999999</c:v>
                </c:pt>
                <c:pt idx="146">
                  <c:v>0.38527499999999998</c:v>
                </c:pt>
                <c:pt idx="147">
                  <c:v>0.46615800000000002</c:v>
                </c:pt>
                <c:pt idx="148">
                  <c:v>-1.578317</c:v>
                </c:pt>
                <c:pt idx="149">
                  <c:v>5.0095000000000001E-2</c:v>
                </c:pt>
                <c:pt idx="150">
                  <c:v>2.0353340000000002</c:v>
                </c:pt>
                <c:pt idx="151">
                  <c:v>0.62583</c:v>
                </c:pt>
                <c:pt idx="152">
                  <c:v>-0.30869799999999997</c:v>
                </c:pt>
                <c:pt idx="153">
                  <c:v>0.38527499999999998</c:v>
                </c:pt>
                <c:pt idx="154">
                  <c:v>0.38527499999999998</c:v>
                </c:pt>
                <c:pt idx="155">
                  <c:v>0.27443099999999998</c:v>
                </c:pt>
                <c:pt idx="156">
                  <c:v>-0.29801</c:v>
                </c:pt>
                <c:pt idx="157">
                  <c:v>0.38527499999999998</c:v>
                </c:pt>
                <c:pt idx="158">
                  <c:v>0.38527499999999998</c:v>
                </c:pt>
                <c:pt idx="159">
                  <c:v>0.95771600000000001</c:v>
                </c:pt>
                <c:pt idx="160">
                  <c:v>0.38527499999999998</c:v>
                </c:pt>
                <c:pt idx="161">
                  <c:v>-1.4251320000000001</c:v>
                </c:pt>
                <c:pt idx="162">
                  <c:v>0.38527499999999998</c:v>
                </c:pt>
                <c:pt idx="163">
                  <c:v>0.38527499999999998</c:v>
                </c:pt>
                <c:pt idx="164">
                  <c:v>-0.59652099999999997</c:v>
                </c:pt>
                <c:pt idx="165">
                  <c:v>0.63253899999999996</c:v>
                </c:pt>
                <c:pt idx="166">
                  <c:v>0.38527499999999998</c:v>
                </c:pt>
                <c:pt idx="167">
                  <c:v>0.38527499999999998</c:v>
                </c:pt>
                <c:pt idx="168">
                  <c:v>0.38527499999999998</c:v>
                </c:pt>
                <c:pt idx="169">
                  <c:v>0.38527499999999998</c:v>
                </c:pt>
                <c:pt idx="170">
                  <c:v>0.38527499999999998</c:v>
                </c:pt>
                <c:pt idx="171">
                  <c:v>0.38527499999999998</c:v>
                </c:pt>
                <c:pt idx="172">
                  <c:v>-1.578317</c:v>
                </c:pt>
                <c:pt idx="173">
                  <c:v>-2.1958790000000001</c:v>
                </c:pt>
                <c:pt idx="174">
                  <c:v>-0.51563700000000001</c:v>
                </c:pt>
                <c:pt idx="175">
                  <c:v>0.38527499999999998</c:v>
                </c:pt>
                <c:pt idx="176">
                  <c:v>0.34905900000000001</c:v>
                </c:pt>
                <c:pt idx="177">
                  <c:v>-0.235128</c:v>
                </c:pt>
                <c:pt idx="178">
                  <c:v>-1.578317</c:v>
                </c:pt>
                <c:pt idx="179">
                  <c:v>5.4270000000000004E-3</c:v>
                </c:pt>
                <c:pt idx="180">
                  <c:v>1.1982710000000001</c:v>
                </c:pt>
                <c:pt idx="181">
                  <c:v>0.38527499999999998</c:v>
                </c:pt>
                <c:pt idx="182">
                  <c:v>0.38527499999999998</c:v>
                </c:pt>
                <c:pt idx="183">
                  <c:v>0.38527499999999998</c:v>
                </c:pt>
                <c:pt idx="184">
                  <c:v>0.38527499999999998</c:v>
                </c:pt>
                <c:pt idx="185">
                  <c:v>0.38527499999999998</c:v>
                </c:pt>
                <c:pt idx="186">
                  <c:v>0.38527499999999998</c:v>
                </c:pt>
                <c:pt idx="187">
                  <c:v>-1.3672679999999999</c:v>
                </c:pt>
                <c:pt idx="188">
                  <c:v>-0.59652099999999997</c:v>
                </c:pt>
                <c:pt idx="189">
                  <c:v>-0.59652099999999997</c:v>
                </c:pt>
                <c:pt idx="190">
                  <c:v>-0.59652099999999997</c:v>
                </c:pt>
                <c:pt idx="191">
                  <c:v>1.1330020000000001</c:v>
                </c:pt>
                <c:pt idx="192">
                  <c:v>0.38527499999999998</c:v>
                </c:pt>
                <c:pt idx="193">
                  <c:v>0.38527499999999998</c:v>
                </c:pt>
                <c:pt idx="194">
                  <c:v>0.38527499999999998</c:v>
                </c:pt>
                <c:pt idx="195">
                  <c:v>0.38527499999999998</c:v>
                </c:pt>
                <c:pt idx="196">
                  <c:v>-0.41452499999999998</c:v>
                </c:pt>
                <c:pt idx="197">
                  <c:v>-0.59652099999999997</c:v>
                </c:pt>
                <c:pt idx="198">
                  <c:v>5.4270000000000004E-3</c:v>
                </c:pt>
                <c:pt idx="199">
                  <c:v>0.92149999999999999</c:v>
                </c:pt>
                <c:pt idx="200">
                  <c:v>0.92149999999999999</c:v>
                </c:pt>
                <c:pt idx="201">
                  <c:v>0.38527499999999998</c:v>
                </c:pt>
                <c:pt idx="202">
                  <c:v>0.38527499999999998</c:v>
                </c:pt>
                <c:pt idx="203">
                  <c:v>0.38527499999999998</c:v>
                </c:pt>
                <c:pt idx="204">
                  <c:v>0.38527499999999998</c:v>
                </c:pt>
                <c:pt idx="205">
                  <c:v>0.38527499999999998</c:v>
                </c:pt>
                <c:pt idx="206">
                  <c:v>0.38527499999999998</c:v>
                </c:pt>
                <c:pt idx="207">
                  <c:v>-2.4431440000000002</c:v>
                </c:pt>
                <c:pt idx="208">
                  <c:v>-0.59652099999999997</c:v>
                </c:pt>
                <c:pt idx="209">
                  <c:v>-0.59652099999999997</c:v>
                </c:pt>
                <c:pt idx="210">
                  <c:v>-0.59652099999999997</c:v>
                </c:pt>
                <c:pt idx="211">
                  <c:v>0.21035100000000001</c:v>
                </c:pt>
                <c:pt idx="212">
                  <c:v>0.38527499999999998</c:v>
                </c:pt>
                <c:pt idx="213">
                  <c:v>0.38527499999999998</c:v>
                </c:pt>
                <c:pt idx="214">
                  <c:v>0.38527499999999998</c:v>
                </c:pt>
                <c:pt idx="215">
                  <c:v>0.38527499999999998</c:v>
                </c:pt>
                <c:pt idx="216">
                  <c:v>0.38527499999999998</c:v>
                </c:pt>
                <c:pt idx="217">
                  <c:v>-2.3642249999999998</c:v>
                </c:pt>
                <c:pt idx="218">
                  <c:v>-1.578317</c:v>
                </c:pt>
                <c:pt idx="219">
                  <c:v>-0.59652099999999997</c:v>
                </c:pt>
                <c:pt idx="220">
                  <c:v>-1.4251320000000001</c:v>
                </c:pt>
                <c:pt idx="221">
                  <c:v>-0.59652099999999997</c:v>
                </c:pt>
                <c:pt idx="222">
                  <c:v>0.38527499999999998</c:v>
                </c:pt>
                <c:pt idx="223">
                  <c:v>0.38527499999999998</c:v>
                </c:pt>
                <c:pt idx="224">
                  <c:v>0.38527499999999998</c:v>
                </c:pt>
                <c:pt idx="225">
                  <c:v>0.38527499999999998</c:v>
                </c:pt>
                <c:pt idx="226">
                  <c:v>0.38527499999999998</c:v>
                </c:pt>
                <c:pt idx="227">
                  <c:v>-1.958164</c:v>
                </c:pt>
                <c:pt idx="228">
                  <c:v>-3.5419079999999998</c:v>
                </c:pt>
                <c:pt idx="229">
                  <c:v>-0.59652099999999997</c:v>
                </c:pt>
                <c:pt idx="230">
                  <c:v>0.38527499999999998</c:v>
                </c:pt>
                <c:pt idx="231">
                  <c:v>-0.59652099999999997</c:v>
                </c:pt>
                <c:pt idx="232">
                  <c:v>0.38527499999999998</c:v>
                </c:pt>
                <c:pt idx="233">
                  <c:v>0.38527499999999998</c:v>
                </c:pt>
                <c:pt idx="234">
                  <c:v>0.46615800000000002</c:v>
                </c:pt>
                <c:pt idx="235">
                  <c:v>0.38527499999999998</c:v>
                </c:pt>
                <c:pt idx="236">
                  <c:v>0.38527499999999998</c:v>
                </c:pt>
                <c:pt idx="237">
                  <c:v>0.38527499999999998</c:v>
                </c:pt>
                <c:pt idx="238">
                  <c:v>0.38527499999999998</c:v>
                </c:pt>
                <c:pt idx="239">
                  <c:v>0.38527499999999998</c:v>
                </c:pt>
                <c:pt idx="240">
                  <c:v>-2.4069280000000002</c:v>
                </c:pt>
                <c:pt idx="241">
                  <c:v>-1.578317</c:v>
                </c:pt>
                <c:pt idx="242">
                  <c:v>-1.249846</c:v>
                </c:pt>
                <c:pt idx="243">
                  <c:v>0.59632300000000005</c:v>
                </c:pt>
                <c:pt idx="244">
                  <c:v>0.450544</c:v>
                </c:pt>
                <c:pt idx="245">
                  <c:v>0.38527499999999998</c:v>
                </c:pt>
                <c:pt idx="246">
                  <c:v>0.38527499999999998</c:v>
                </c:pt>
                <c:pt idx="247">
                  <c:v>0.38527499999999998</c:v>
                </c:pt>
                <c:pt idx="248">
                  <c:v>0.38527499999999998</c:v>
                </c:pt>
                <c:pt idx="249">
                  <c:v>-3.5419079999999998</c:v>
                </c:pt>
                <c:pt idx="250">
                  <c:v>0.38527499999999998</c:v>
                </c:pt>
                <c:pt idx="251">
                  <c:v>0.38527499999999998</c:v>
                </c:pt>
                <c:pt idx="252">
                  <c:v>0.38527499999999998</c:v>
                </c:pt>
                <c:pt idx="253">
                  <c:v>0.98722200000000004</c:v>
                </c:pt>
                <c:pt idx="254">
                  <c:v>0.38527499999999998</c:v>
                </c:pt>
                <c:pt idx="255">
                  <c:v>3.7587329999999999</c:v>
                </c:pt>
                <c:pt idx="256">
                  <c:v>0.38527499999999998</c:v>
                </c:pt>
                <c:pt idx="257">
                  <c:v>0.38527499999999998</c:v>
                </c:pt>
                <c:pt idx="258">
                  <c:v>0.38527499999999998</c:v>
                </c:pt>
                <c:pt idx="259">
                  <c:v>0.38527499999999998</c:v>
                </c:pt>
                <c:pt idx="260">
                  <c:v>0.38527499999999998</c:v>
                </c:pt>
                <c:pt idx="261">
                  <c:v>0.38527499999999998</c:v>
                </c:pt>
                <c:pt idx="262">
                  <c:v>0.38527499999999998</c:v>
                </c:pt>
                <c:pt idx="263">
                  <c:v>2.1042000000000002E-2</c:v>
                </c:pt>
                <c:pt idx="264">
                  <c:v>-0.59652099999999997</c:v>
                </c:pt>
                <c:pt idx="265">
                  <c:v>0.38527499999999998</c:v>
                </c:pt>
                <c:pt idx="266">
                  <c:v>0.98722200000000004</c:v>
                </c:pt>
                <c:pt idx="267">
                  <c:v>0.38527499999999998</c:v>
                </c:pt>
                <c:pt idx="268">
                  <c:v>0.38527499999999998</c:v>
                </c:pt>
                <c:pt idx="269">
                  <c:v>0.38527499999999998</c:v>
                </c:pt>
                <c:pt idx="270">
                  <c:v>0.38527499999999998</c:v>
                </c:pt>
                <c:pt idx="271">
                  <c:v>0.38527499999999998</c:v>
                </c:pt>
                <c:pt idx="272">
                  <c:v>-2.4581740000000001</c:v>
                </c:pt>
                <c:pt idx="273">
                  <c:v>0.38527499999999998</c:v>
                </c:pt>
                <c:pt idx="274">
                  <c:v>0.38527499999999998</c:v>
                </c:pt>
                <c:pt idx="275">
                  <c:v>0.319552</c:v>
                </c:pt>
                <c:pt idx="276">
                  <c:v>0.38527499999999998</c:v>
                </c:pt>
                <c:pt idx="277">
                  <c:v>0.38527499999999998</c:v>
                </c:pt>
                <c:pt idx="278">
                  <c:v>-2.2616019999999999</c:v>
                </c:pt>
                <c:pt idx="279">
                  <c:v>-1.1689620000000001</c:v>
                </c:pt>
                <c:pt idx="280">
                  <c:v>0.38527499999999998</c:v>
                </c:pt>
                <c:pt idx="281">
                  <c:v>0.38527499999999998</c:v>
                </c:pt>
                <c:pt idx="282">
                  <c:v>0.38527499999999998</c:v>
                </c:pt>
                <c:pt idx="283">
                  <c:v>0.38527499999999998</c:v>
                </c:pt>
                <c:pt idx="284">
                  <c:v>0.38527499999999998</c:v>
                </c:pt>
                <c:pt idx="285">
                  <c:v>0.38527499999999998</c:v>
                </c:pt>
                <c:pt idx="286">
                  <c:v>-0.59652099999999997</c:v>
                </c:pt>
                <c:pt idx="287">
                  <c:v>0.92149999999999999</c:v>
                </c:pt>
                <c:pt idx="288">
                  <c:v>1.6485460000000001</c:v>
                </c:pt>
                <c:pt idx="289">
                  <c:v>0.38527499999999998</c:v>
                </c:pt>
                <c:pt idx="290">
                  <c:v>0.38527499999999998</c:v>
                </c:pt>
                <c:pt idx="291">
                  <c:v>0.38527499999999998</c:v>
                </c:pt>
                <c:pt idx="292">
                  <c:v>0.38527499999999998</c:v>
                </c:pt>
                <c:pt idx="293">
                  <c:v>0.38527499999999998</c:v>
                </c:pt>
                <c:pt idx="294">
                  <c:v>-0.59652099999999997</c:v>
                </c:pt>
                <c:pt idx="295">
                  <c:v>0.38527499999999998</c:v>
                </c:pt>
                <c:pt idx="296">
                  <c:v>-0.59652099999999997</c:v>
                </c:pt>
                <c:pt idx="297">
                  <c:v>-0.59652099999999997</c:v>
                </c:pt>
                <c:pt idx="298">
                  <c:v>0.38527499999999998</c:v>
                </c:pt>
                <c:pt idx="299">
                  <c:v>0.38527499999999998</c:v>
                </c:pt>
                <c:pt idx="300">
                  <c:v>0.95100700000000005</c:v>
                </c:pt>
                <c:pt idx="301">
                  <c:v>0.38527499999999998</c:v>
                </c:pt>
                <c:pt idx="302">
                  <c:v>0.38527499999999998</c:v>
                </c:pt>
                <c:pt idx="303">
                  <c:v>0.38527499999999998</c:v>
                </c:pt>
                <c:pt idx="304">
                  <c:v>0.38527499999999998</c:v>
                </c:pt>
                <c:pt idx="305">
                  <c:v>0.38527499999999998</c:v>
                </c:pt>
                <c:pt idx="306">
                  <c:v>0.38527499999999998</c:v>
                </c:pt>
                <c:pt idx="307">
                  <c:v>0.38527499999999998</c:v>
                </c:pt>
                <c:pt idx="308">
                  <c:v>0.38527499999999998</c:v>
                </c:pt>
                <c:pt idx="309">
                  <c:v>0.38527499999999998</c:v>
                </c:pt>
                <c:pt idx="310">
                  <c:v>0.38527499999999998</c:v>
                </c:pt>
                <c:pt idx="311">
                  <c:v>-0.59652099999999997</c:v>
                </c:pt>
                <c:pt idx="312">
                  <c:v>-0.59652099999999997</c:v>
                </c:pt>
                <c:pt idx="313">
                  <c:v>0.38527499999999998</c:v>
                </c:pt>
                <c:pt idx="314">
                  <c:v>0.38527499999999998</c:v>
                </c:pt>
                <c:pt idx="315">
                  <c:v>-0.59652099999999997</c:v>
                </c:pt>
                <c:pt idx="316">
                  <c:v>-0.59652099999999997</c:v>
                </c:pt>
                <c:pt idx="317">
                  <c:v>1.330986</c:v>
                </c:pt>
                <c:pt idx="318">
                  <c:v>0.34905900000000001</c:v>
                </c:pt>
                <c:pt idx="319">
                  <c:v>0.38527499999999998</c:v>
                </c:pt>
                <c:pt idx="320">
                  <c:v>0.38527499999999998</c:v>
                </c:pt>
                <c:pt idx="321">
                  <c:v>0.38527499999999998</c:v>
                </c:pt>
                <c:pt idx="322">
                  <c:v>-2.3937309999999998</c:v>
                </c:pt>
                <c:pt idx="323">
                  <c:v>2.1042000000000002E-2</c:v>
                </c:pt>
                <c:pt idx="324">
                  <c:v>5.4270000000000004E-3</c:v>
                </c:pt>
                <c:pt idx="325">
                  <c:v>1.213886</c:v>
                </c:pt>
                <c:pt idx="326">
                  <c:v>0.38527499999999998</c:v>
                </c:pt>
                <c:pt idx="327">
                  <c:v>0.38527499999999998</c:v>
                </c:pt>
                <c:pt idx="328">
                  <c:v>0.38527499999999998</c:v>
                </c:pt>
                <c:pt idx="329">
                  <c:v>0.38527499999999998</c:v>
                </c:pt>
                <c:pt idx="330">
                  <c:v>0.38527499999999998</c:v>
                </c:pt>
                <c:pt idx="331">
                  <c:v>0.38527499999999998</c:v>
                </c:pt>
                <c:pt idx="332">
                  <c:v>-0.56701400000000002</c:v>
                </c:pt>
                <c:pt idx="333">
                  <c:v>0.38527499999999998</c:v>
                </c:pt>
                <c:pt idx="334">
                  <c:v>0.38527499999999998</c:v>
                </c:pt>
                <c:pt idx="335">
                  <c:v>0.38527499999999998</c:v>
                </c:pt>
                <c:pt idx="336">
                  <c:v>1.03189</c:v>
                </c:pt>
                <c:pt idx="337">
                  <c:v>5.4270000000000004E-3</c:v>
                </c:pt>
                <c:pt idx="338">
                  <c:v>0.38527499999999998</c:v>
                </c:pt>
                <c:pt idx="339">
                  <c:v>0.38527499999999998</c:v>
                </c:pt>
                <c:pt idx="340">
                  <c:v>0.38527499999999998</c:v>
                </c:pt>
                <c:pt idx="341">
                  <c:v>0.38527499999999998</c:v>
                </c:pt>
                <c:pt idx="342">
                  <c:v>0.38527499999999998</c:v>
                </c:pt>
                <c:pt idx="343">
                  <c:v>-1.19846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DD21-4956-ACB2-80B614F3DEB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69762080"/>
        <c:axId val="569762472"/>
      </c:scatterChart>
      <c:valAx>
        <c:axId val="569762080"/>
        <c:scaling>
          <c:orientation val="minMax"/>
          <c:max val="3"/>
          <c:min val="-7"/>
        </c:scaling>
        <c:delete val="0"/>
        <c:axPos val="b"/>
        <c:title>
          <c:tx>
            <c:rich>
              <a:bodyPr/>
              <a:lstStyle/>
              <a:p>
                <a:pPr>
                  <a:defRPr sz="800" b="1"/>
                </a:pPr>
                <a:r>
                  <a:rPr lang="en-US"/>
                  <a:t>Competence</a:t>
                </a:r>
              </a:p>
            </c:rich>
          </c:tx>
          <c:layout/>
          <c:overlay val="0"/>
        </c:title>
        <c:numFmt formatCode="General" sourceLinked="0"/>
        <c:majorTickMark val="cross"/>
        <c:minorTickMark val="none"/>
        <c:tickLblPos val="nextTo"/>
        <c:txPr>
          <a:bodyPr/>
          <a:lstStyle/>
          <a:p>
            <a:pPr>
              <a:defRPr sz="700"/>
            </a:pPr>
            <a:endParaRPr lang="en-US"/>
          </a:p>
        </c:txPr>
        <c:crossAx val="569762472"/>
        <c:crosses val="autoZero"/>
        <c:crossBetween val="midCat"/>
      </c:valAx>
      <c:valAx>
        <c:axId val="569762472"/>
        <c:scaling>
          <c:orientation val="minMax"/>
          <c:max val="4"/>
          <c:min val="-8"/>
        </c:scaling>
        <c:delete val="0"/>
        <c:axPos val="l"/>
        <c:title>
          <c:tx>
            <c:rich>
              <a:bodyPr/>
              <a:lstStyle/>
              <a:p>
                <a:pPr>
                  <a:defRPr sz="800" b="1"/>
                </a:pPr>
                <a:r>
                  <a:rPr lang="en-US"/>
                  <a:t>Courtesy</a:t>
                </a:r>
              </a:p>
            </c:rich>
          </c:tx>
          <c:layout/>
          <c:overlay val="0"/>
        </c:title>
        <c:numFmt formatCode="General" sourceLinked="0"/>
        <c:majorTickMark val="cross"/>
        <c:minorTickMark val="none"/>
        <c:tickLblPos val="nextTo"/>
        <c:txPr>
          <a:bodyPr/>
          <a:lstStyle/>
          <a:p>
            <a:pPr>
              <a:defRPr sz="700"/>
            </a:pPr>
            <a:endParaRPr lang="en-US"/>
          </a:p>
        </c:txPr>
        <c:crossAx val="569762080"/>
        <c:crosses val="autoZero"/>
        <c:crossBetween val="midCat"/>
      </c:valAx>
      <c:spPr>
        <a:ln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3388" cy="45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80" tIns="45590" rIns="91180" bIns="45590" numCol="1" anchor="t" anchorCtr="0" compatLnSpc="1">
            <a:prstTxWarp prst="textNoShape">
              <a:avLst/>
            </a:prstTxWarp>
          </a:bodyPr>
          <a:lstStyle>
            <a:lvl1pPr algn="l" defTabSz="911225"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3387" cy="45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80" tIns="45590" rIns="91180" bIns="45590" numCol="1" anchor="t" anchorCtr="0" compatLnSpc="1">
            <a:prstTxWarp prst="textNoShape">
              <a:avLst/>
            </a:prstTxWarp>
          </a:bodyPr>
          <a:lstStyle>
            <a:lvl1pPr algn="r" defTabSz="911225"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fld id="{7DAC715B-6E1C-4765-B744-169DA56FED1F}" type="datetime1">
              <a:rPr lang="en-US"/>
              <a:pPr/>
              <a:t>9/13/2022</a:t>
            </a:fld>
            <a:endParaRPr lang="en-US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91563"/>
            <a:ext cx="2973388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80" tIns="45590" rIns="91180" bIns="45590" numCol="1" anchor="b" anchorCtr="0" compatLnSpc="1">
            <a:prstTxWarp prst="textNoShape">
              <a:avLst/>
            </a:prstTxWarp>
          </a:bodyPr>
          <a:lstStyle>
            <a:lvl1pPr algn="l" defTabSz="911225"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91563"/>
            <a:ext cx="2973387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80" tIns="45590" rIns="91180" bIns="45590" numCol="1" anchor="b" anchorCtr="0" compatLnSpc="1">
            <a:prstTxWarp prst="textNoShape">
              <a:avLst/>
            </a:prstTxWarp>
          </a:bodyPr>
          <a:lstStyle>
            <a:lvl1pPr algn="r" defTabSz="911225"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fld id="{0789A310-CE5C-438D-A5BD-CFDAA13B964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84689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doc id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9501188" y="28575"/>
            <a:ext cx="295275" cy="12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11225">
              <a:spcBef>
                <a:spcPct val="0"/>
              </a:spcBef>
              <a:defRPr sz="800" b="0"/>
            </a:lvl1pPr>
          </a:lstStyle>
          <a:p>
            <a:endParaRPr lang="de-DE"/>
          </a:p>
        </p:txBody>
      </p:sp>
      <p:sp>
        <p:nvSpPr>
          <p:cNvPr id="5127" name="pg num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9250363" y="8780463"/>
            <a:ext cx="546100" cy="18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11225">
              <a:spcBef>
                <a:spcPct val="0"/>
              </a:spcBef>
              <a:defRPr sz="1200" b="0"/>
            </a:lvl1pPr>
          </a:lstStyle>
          <a:p>
            <a:fld id="{A632184F-773D-4000-A826-9242D715C55D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137" name="McK Separator" hidden="1"/>
          <p:cNvSpPr>
            <a:spLocks noChangeShapeType="1"/>
          </p:cNvSpPr>
          <p:nvPr/>
        </p:nvSpPr>
        <p:spPr bwMode="auto">
          <a:xfrm>
            <a:off x="822325" y="1387475"/>
            <a:ext cx="5245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39" name="Rectangle 19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508000" y="131763"/>
            <a:ext cx="5764213" cy="4322762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</p:sp>
      <p:sp>
        <p:nvSpPr>
          <p:cNvPr id="5140" name="Rectangle 20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04863" y="4767263"/>
            <a:ext cx="76962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472135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lnSpc>
        <a:spcPct val="90000"/>
      </a:lnSpc>
      <a:spcBef>
        <a:spcPct val="3000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1pPr>
    <a:lvl2pPr marL="1905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3810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5715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7620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g num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3249E9-A03B-4A00-9BC5-24FA5C40D576}" type="slidenum">
              <a:rPr lang="en-US"/>
              <a:pPr/>
              <a:t>0</a:t>
            </a:fld>
            <a:endParaRPr lang="en-US" dirty="0"/>
          </a:p>
        </p:txBody>
      </p:sp>
      <p:sp>
        <p:nvSpPr>
          <p:cNvPr id="1075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09588" y="131763"/>
            <a:ext cx="5764212" cy="4322762"/>
          </a:xfrm>
          <a:ln/>
        </p:spPr>
      </p:sp>
      <p:sp>
        <p:nvSpPr>
          <p:cNvPr id="1075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525034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1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1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14966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56" name="Picture 1068" descr="McK_logotype_pos_black_small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88100" y="576263"/>
            <a:ext cx="2054225" cy="225425"/>
          </a:xfrm>
          <a:prstGeom prst="rect">
            <a:avLst/>
          </a:prstGeom>
          <a:noFill/>
        </p:spPr>
      </p:pic>
      <p:sp>
        <p:nvSpPr>
          <p:cNvPr id="13316" name="doc id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13314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2693988" y="2757488"/>
            <a:ext cx="5129212" cy="365125"/>
          </a:xfrm>
        </p:spPr>
        <p:txBody>
          <a:bodyPr/>
          <a:lstStyle>
            <a:lvl1pPr>
              <a:defRPr sz="2400" b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3315" name="Rectangle 1027"/>
          <p:cNvSpPr>
            <a:spLocks noGrp="1" noChangeArrowheads="1"/>
          </p:cNvSpPr>
          <p:nvPr>
            <p:ph type="subTitle" idx="1"/>
          </p:nvPr>
        </p:nvSpPr>
        <p:spPr>
          <a:xfrm>
            <a:off x="2693988" y="3962400"/>
            <a:ext cx="5129212" cy="212725"/>
          </a:xfrm>
        </p:spPr>
        <p:txBody>
          <a:bodyPr/>
          <a:lstStyle>
            <a:lvl1pPr>
              <a:defRPr sz="1400"/>
            </a:lvl1pPr>
          </a:lstStyle>
          <a:p>
            <a:r>
              <a:rPr lang="en-US"/>
              <a:t>Click to edit Master subtitle style</a:t>
            </a:r>
          </a:p>
        </p:txBody>
      </p:sp>
      <p:grpSp>
        <p:nvGrpSpPr>
          <p:cNvPr id="13354" name="McK Title Elements"/>
          <p:cNvGrpSpPr>
            <a:grpSpLocks/>
          </p:cNvGrpSpPr>
          <p:nvPr/>
        </p:nvGrpSpPr>
        <p:grpSpPr bwMode="auto">
          <a:xfrm>
            <a:off x="2693988" y="2182813"/>
            <a:ext cx="5129212" cy="4602162"/>
            <a:chOff x="1663" y="1348"/>
            <a:chExt cx="3167" cy="2841"/>
          </a:xfrm>
        </p:grpSpPr>
        <p:sp>
          <p:nvSpPr>
            <p:cNvPr id="13331" name="McK Confidential" hidden="1"/>
            <p:cNvSpPr txBox="1">
              <a:spLocks noChangeArrowheads="1"/>
            </p:cNvSpPr>
            <p:nvPr userDrawn="1"/>
          </p:nvSpPr>
          <p:spPr bwMode="auto">
            <a:xfrm>
              <a:off x="1663" y="1348"/>
              <a:ext cx="936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algn="l" defTabSz="933450">
                <a:spcBef>
                  <a:spcPct val="0"/>
                </a:spcBef>
              </a:pPr>
              <a:r>
                <a:rPr lang="en-US" sz="1400" b="0"/>
                <a:t>VERTRAULICH</a:t>
              </a:r>
            </a:p>
          </p:txBody>
        </p:sp>
        <p:sp>
          <p:nvSpPr>
            <p:cNvPr id="13332" name="McK Document" hidden="1"/>
            <p:cNvSpPr txBox="1">
              <a:spLocks noChangeArrowheads="1"/>
            </p:cNvSpPr>
            <p:nvPr userDrawn="1"/>
          </p:nvSpPr>
          <p:spPr bwMode="auto">
            <a:xfrm>
              <a:off x="1663" y="3049"/>
              <a:ext cx="3167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algn="l" defTabSz="933450">
                <a:spcBef>
                  <a:spcPct val="0"/>
                </a:spcBef>
              </a:pPr>
              <a:r>
                <a:rPr lang="en-US" sz="1400" b="0"/>
                <a:t>Dokument</a:t>
              </a:r>
            </a:p>
          </p:txBody>
        </p:sp>
        <p:sp>
          <p:nvSpPr>
            <p:cNvPr id="13333" name="McK Date" hidden="1"/>
            <p:cNvSpPr txBox="1">
              <a:spLocks noChangeArrowheads="1"/>
            </p:cNvSpPr>
            <p:nvPr userDrawn="1"/>
          </p:nvSpPr>
          <p:spPr bwMode="auto">
            <a:xfrm>
              <a:off x="1663" y="3216"/>
              <a:ext cx="3167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algn="l" defTabSz="933450">
                <a:spcBef>
                  <a:spcPct val="0"/>
                </a:spcBef>
              </a:pPr>
              <a:r>
                <a:rPr lang="en-US" sz="1400" b="0"/>
                <a:t>Date</a:t>
              </a:r>
            </a:p>
          </p:txBody>
        </p:sp>
        <p:sp>
          <p:nvSpPr>
            <p:cNvPr id="13334" name="McK Disclaimer" hidden="1"/>
            <p:cNvSpPr>
              <a:spLocks noChangeArrowheads="1"/>
            </p:cNvSpPr>
            <p:nvPr userDrawn="1">
              <p:custDataLst>
                <p:tags r:id="rId1"/>
              </p:custDataLst>
            </p:nvPr>
          </p:nvSpPr>
          <p:spPr bwMode="auto">
            <a:xfrm>
              <a:off x="1663" y="3673"/>
              <a:ext cx="2970" cy="5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algn="l" defTabSz="820738" eaLnBrk="0" hangingPunct="0">
                <a:spcBef>
                  <a:spcPct val="0"/>
                </a:spcBef>
              </a:pPr>
              <a:r>
                <a:rPr lang="en-US" sz="900" b="0"/>
                <a:t>Dieser Bericht ist ausschließlich für Mitarbeiter des Klienten bestimmt. Die Verteilung, Zitierung und Vervielfältigung – auch auszugsweise – zum Zwecke der Weitergabe an </a:t>
              </a:r>
              <a:br>
                <a:rPr lang="en-US" sz="900" b="0"/>
              </a:br>
              <a:r>
                <a:rPr lang="en-US" sz="900" b="0"/>
                <a:t>Dritte ist nur mit vorheriger schriftlicher Zustimmung von McKinsey &amp; Company gestattet.</a:t>
              </a:r>
              <a:br>
                <a:rPr lang="en-US" sz="900" b="0"/>
              </a:br>
              <a:r>
                <a:rPr lang="en-US" sz="900" b="0"/>
                <a:t>Die hier zusammengefassten Texte und Grafiken wurden von McKinsey &amp; Company im Rahmen einer Präsentation eingesetzt; sie stellen keine vollständige Dokumentation der Veranstaltung dar.</a:t>
              </a:r>
            </a:p>
          </p:txBody>
        </p:sp>
      </p:grpSp>
      <p:sp>
        <p:nvSpPr>
          <p:cNvPr id="13348" name="Rectangle 1060"/>
          <p:cNvSpPr>
            <a:spLocks noChangeArrowheads="1"/>
          </p:cNvSpPr>
          <p:nvPr userDrawn="1"/>
        </p:nvSpPr>
        <p:spPr bwMode="auto">
          <a:xfrm>
            <a:off x="6388100" y="933450"/>
            <a:ext cx="1419225" cy="13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l" defTabSz="933450" eaLnBrk="0" hangingPunct="0">
              <a:spcBef>
                <a:spcPct val="0"/>
              </a:spcBef>
            </a:pPr>
            <a:r>
              <a:rPr lang="en-US" sz="900" dirty="0" smtClean="0"/>
              <a:t>Copyright </a:t>
            </a:r>
            <a:r>
              <a:rPr lang="en-US" sz="900" dirty="0"/>
              <a:t>2001</a:t>
            </a:r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5B83814-E2BB-4C8E-909A-7E1DD120FB0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18300" y="234950"/>
            <a:ext cx="2197100" cy="228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2238" y="234950"/>
            <a:ext cx="6443662" cy="228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B7789B0-8D61-4C00-B7AC-CF8C22530C9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288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22238" y="1298575"/>
            <a:ext cx="8793162" cy="1222375"/>
          </a:xfrm>
        </p:spPr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8620125" y="36513"/>
            <a:ext cx="295275" cy="122237"/>
          </a:xfrm>
        </p:spPr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010400" y="6643688"/>
            <a:ext cx="1905000" cy="182562"/>
          </a:xfrm>
        </p:spPr>
        <p:txBody>
          <a:bodyPr/>
          <a:lstStyle>
            <a:lvl1pPr>
              <a:defRPr/>
            </a:lvl1pPr>
          </a:lstStyle>
          <a:p>
            <a:fld id="{668D8EAB-A523-4BEE-BF0C-2861E70A595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03E32A1-09B7-4C1C-B0A0-08163D90A17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81C0EFA-C03E-4277-874F-29949C03C9E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2238" y="1298575"/>
            <a:ext cx="4319587" cy="12223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4225" y="1298575"/>
            <a:ext cx="4321175" cy="12223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1B3DFF9-4B26-4D27-939B-7CB3FE961A9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8F87C05-814A-4A76-8BCF-90A1C3499E1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AB9A6F1-46A1-49F9-A22A-C5D2EC32C5E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EDFAEEB-3857-405E-A1A7-BCE9084F706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7135052-BAF0-44EF-919D-CC86BAD73BB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301E792-D8C7-4C32-B22F-51D2B1A07AA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doc id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620125" y="36513"/>
            <a:ext cx="295275" cy="122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12813">
              <a:spcBef>
                <a:spcPct val="0"/>
              </a:spcBef>
              <a:defRPr sz="800" b="0">
                <a:solidFill>
                  <a:srgbClr val="000000"/>
                </a:solidFill>
              </a:defRPr>
            </a:lvl1pPr>
          </a:lstStyle>
          <a:p>
            <a:endParaRPr lang="de-DE"/>
          </a:p>
        </p:txBody>
      </p:sp>
      <p:sp>
        <p:nvSpPr>
          <p:cNvPr id="1030" name="pg num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643688"/>
            <a:ext cx="19050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12813">
              <a:spcBef>
                <a:spcPct val="0"/>
              </a:spcBef>
              <a:defRPr sz="1200" b="0">
                <a:solidFill>
                  <a:srgbClr val="000000"/>
                </a:solidFill>
              </a:defRPr>
            </a:lvl1pPr>
          </a:lstStyle>
          <a:p>
            <a:fld id="{1CDDB7EC-155D-49CB-98A3-52828F384662}" type="slidenum">
              <a:rPr lang="en-US"/>
              <a:pPr/>
              <a:t>‹#›</a:t>
            </a:fld>
            <a:endParaRPr lang="en-US" dirty="0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2238" y="234950"/>
            <a:ext cx="8793162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2238" y="1298575"/>
            <a:ext cx="8793162" cy="122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grpSp>
        <p:nvGrpSpPr>
          <p:cNvPr id="1096" name="McK Slide Elements"/>
          <p:cNvGrpSpPr>
            <a:grpSpLocks/>
          </p:cNvGrpSpPr>
          <p:nvPr/>
        </p:nvGrpSpPr>
        <p:grpSpPr bwMode="auto">
          <a:xfrm>
            <a:off x="122238" y="542925"/>
            <a:ext cx="8793162" cy="6288088"/>
            <a:chOff x="77" y="342"/>
            <a:chExt cx="5539" cy="3961"/>
          </a:xfrm>
        </p:grpSpPr>
        <p:sp>
          <p:nvSpPr>
            <p:cNvPr id="1032" name="McK Measure" hidden="1"/>
            <p:cNvSpPr txBox="1">
              <a:spLocks noChangeArrowheads="1"/>
            </p:cNvSpPr>
            <p:nvPr userDrawn="1"/>
          </p:nvSpPr>
          <p:spPr bwMode="auto">
            <a:xfrm>
              <a:off x="77" y="342"/>
              <a:ext cx="5539" cy="1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algn="l" defTabSz="912813">
                <a:spcBef>
                  <a:spcPct val="0"/>
                </a:spcBef>
              </a:pPr>
              <a:r>
                <a:rPr lang="en-US" b="0" dirty="0"/>
                <a:t>Unit of measure</a:t>
              </a:r>
            </a:p>
          </p:txBody>
        </p:sp>
        <p:sp>
          <p:nvSpPr>
            <p:cNvPr id="1033" name="McK Footnote" hidden="1"/>
            <p:cNvSpPr txBox="1">
              <a:spLocks noChangeArrowheads="1"/>
            </p:cNvSpPr>
            <p:nvPr userDrawn="1"/>
          </p:nvSpPr>
          <p:spPr bwMode="auto">
            <a:xfrm>
              <a:off x="81" y="4045"/>
              <a:ext cx="5249" cy="2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marL="585788" indent="-585788" algn="l" defTabSz="912813">
                <a:spcBef>
                  <a:spcPct val="0"/>
                </a:spcBef>
                <a:tabLst>
                  <a:tab pos="544513" algn="r"/>
                </a:tabLst>
              </a:pPr>
              <a:r>
                <a:rPr lang="en-US" sz="1200" b="0" dirty="0">
                  <a:solidFill>
                    <a:srgbClr val="000000"/>
                  </a:solidFill>
                </a:rPr>
                <a:t>	*	Footnote</a:t>
              </a:r>
            </a:p>
            <a:p>
              <a:pPr marL="585788" indent="-585788" algn="l" defTabSz="912813">
                <a:spcBef>
                  <a:spcPct val="20000"/>
                </a:spcBef>
                <a:tabLst>
                  <a:tab pos="544513" algn="r"/>
                </a:tabLst>
              </a:pPr>
              <a:r>
                <a:rPr lang="en-US" sz="1200" b="0" dirty="0">
                  <a:solidFill>
                    <a:srgbClr val="000000"/>
                  </a:solidFill>
                </a:rPr>
                <a:t>	</a:t>
              </a:r>
              <a:r>
                <a:rPr lang="en-US" sz="1200" b="0" dirty="0" err="1">
                  <a:solidFill>
                    <a:srgbClr val="000000"/>
                  </a:solidFill>
                </a:rPr>
                <a:t>Quelle</a:t>
              </a:r>
              <a:r>
                <a:rPr lang="en-US" sz="1200" b="0" dirty="0">
                  <a:solidFill>
                    <a:srgbClr val="000000"/>
                  </a:solidFill>
                </a:rPr>
                <a:t>:	Source</a:t>
              </a:r>
            </a:p>
          </p:txBody>
        </p:sp>
      </p:grpSp>
      <p:grpSp>
        <p:nvGrpSpPr>
          <p:cNvPr id="1082" name="McK Legende" hidden="1"/>
          <p:cNvGrpSpPr>
            <a:grpSpLocks/>
          </p:cNvGrpSpPr>
          <p:nvPr/>
        </p:nvGrpSpPr>
        <p:grpSpPr bwMode="auto">
          <a:xfrm>
            <a:off x="7839075" y="700088"/>
            <a:ext cx="1081088" cy="696912"/>
            <a:chOff x="4839" y="432"/>
            <a:chExt cx="668" cy="430"/>
          </a:xfrm>
        </p:grpSpPr>
        <p:sp>
          <p:nvSpPr>
            <p:cNvPr id="1067" name="Rectangle 43" hidden="1"/>
            <p:cNvSpPr>
              <a:spLocks noChangeArrowheads="1"/>
            </p:cNvSpPr>
            <p:nvPr/>
          </p:nvSpPr>
          <p:spPr bwMode="auto">
            <a:xfrm>
              <a:off x="4839" y="445"/>
              <a:ext cx="227" cy="11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algn="l" defTabSz="933450">
                <a:spcBef>
                  <a:spcPct val="0"/>
                </a:spcBef>
              </a:pPr>
              <a:endParaRPr lang="de-DE" b="0"/>
            </a:p>
          </p:txBody>
        </p:sp>
        <p:sp>
          <p:nvSpPr>
            <p:cNvPr id="1068" name="Rectangle 44" hidden="1"/>
            <p:cNvSpPr>
              <a:spLocks noChangeArrowheads="1"/>
            </p:cNvSpPr>
            <p:nvPr/>
          </p:nvSpPr>
          <p:spPr bwMode="auto">
            <a:xfrm>
              <a:off x="5135" y="432"/>
              <a:ext cx="372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algn="l" defTabSz="892175" eaLnBrk="0" hangingPunct="0">
                <a:spcBef>
                  <a:spcPct val="0"/>
                </a:spcBef>
              </a:pPr>
              <a:r>
                <a:rPr lang="en-US" sz="1400" b="0"/>
                <a:t>Legend</a:t>
              </a:r>
            </a:p>
          </p:txBody>
        </p:sp>
        <p:sp>
          <p:nvSpPr>
            <p:cNvPr id="1069" name="Rectangle 45" hidden="1"/>
            <p:cNvSpPr>
              <a:spLocks noChangeArrowheads="1"/>
            </p:cNvSpPr>
            <p:nvPr/>
          </p:nvSpPr>
          <p:spPr bwMode="auto">
            <a:xfrm>
              <a:off x="5135" y="580"/>
              <a:ext cx="372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algn="l" defTabSz="892175" eaLnBrk="0" hangingPunct="0">
                <a:spcBef>
                  <a:spcPct val="0"/>
                </a:spcBef>
              </a:pPr>
              <a:r>
                <a:rPr lang="en-US" sz="1400" b="0"/>
                <a:t>Legend</a:t>
              </a:r>
            </a:p>
          </p:txBody>
        </p:sp>
        <p:sp>
          <p:nvSpPr>
            <p:cNvPr id="1070" name="Rectangle 46" hidden="1"/>
            <p:cNvSpPr>
              <a:spLocks noChangeArrowheads="1"/>
            </p:cNvSpPr>
            <p:nvPr/>
          </p:nvSpPr>
          <p:spPr bwMode="auto">
            <a:xfrm>
              <a:off x="5135" y="728"/>
              <a:ext cx="372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algn="l" defTabSz="892175" eaLnBrk="0" hangingPunct="0">
                <a:spcBef>
                  <a:spcPct val="0"/>
                </a:spcBef>
              </a:pPr>
              <a:r>
                <a:rPr lang="en-US" sz="1400" b="0"/>
                <a:t>Legend</a:t>
              </a:r>
            </a:p>
          </p:txBody>
        </p:sp>
        <p:sp>
          <p:nvSpPr>
            <p:cNvPr id="1071" name="Rectangle 47" hidden="1"/>
            <p:cNvSpPr>
              <a:spLocks noChangeArrowheads="1"/>
            </p:cNvSpPr>
            <p:nvPr/>
          </p:nvSpPr>
          <p:spPr bwMode="auto">
            <a:xfrm>
              <a:off x="4839" y="595"/>
              <a:ext cx="227" cy="113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algn="l" defTabSz="933450">
                <a:spcBef>
                  <a:spcPct val="0"/>
                </a:spcBef>
              </a:pPr>
              <a:endParaRPr lang="de-DE" b="0"/>
            </a:p>
          </p:txBody>
        </p:sp>
        <p:sp>
          <p:nvSpPr>
            <p:cNvPr id="1072" name="Rectangle 48" hidden="1"/>
            <p:cNvSpPr>
              <a:spLocks noChangeArrowheads="1"/>
            </p:cNvSpPr>
            <p:nvPr/>
          </p:nvSpPr>
          <p:spPr bwMode="auto">
            <a:xfrm>
              <a:off x="4839" y="738"/>
              <a:ext cx="227" cy="11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algn="l" defTabSz="933450">
                <a:spcBef>
                  <a:spcPct val="0"/>
                </a:spcBef>
              </a:pPr>
              <a:endParaRPr lang="de-DE" b="0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>
    <p:zoom/>
    <p:sndAc>
      <p:endSnd/>
    </p:sndAc>
  </p:transition>
  <p:timing>
    <p:tnLst>
      <p:par>
        <p:cTn id="1" dur="indefinite" restart="never" nodeType="tmRoot"/>
      </p:par>
    </p:tnLst>
  </p:timing>
  <p:hf hdr="0" ftr="0" dt="0"/>
  <p:txStyles>
    <p:titleStyle>
      <a:lvl1pPr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+mj-lt"/>
          <a:ea typeface="+mj-ea"/>
          <a:cs typeface="+mj-cs"/>
        </a:defRPr>
      </a:lvl1pPr>
      <a:lvl2pPr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2pPr>
      <a:lvl3pPr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3pPr>
      <a:lvl4pPr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4pPr>
      <a:lvl5pPr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5pPr>
      <a:lvl6pPr marL="457200"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6pPr>
      <a:lvl7pPr marL="914400"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7pPr>
      <a:lvl8pPr marL="1371600"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8pPr>
      <a:lvl9pPr marL="1828800"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9pPr>
    </p:titleStyle>
    <p:bodyStyle>
      <a:lvl1pPr algn="l" defTabSz="912813" rtl="0" fontAlgn="base">
        <a:spcBef>
          <a:spcPct val="0"/>
        </a:spcBef>
        <a:spcAft>
          <a:spcPct val="0"/>
        </a:spcAft>
        <a:buSzPct val="120000"/>
        <a:defRPr sz="1600">
          <a:solidFill>
            <a:schemeClr val="tx1"/>
          </a:solidFill>
          <a:latin typeface="+mn-lt"/>
          <a:ea typeface="+mn-ea"/>
          <a:cs typeface="+mn-cs"/>
        </a:defRPr>
      </a:lvl1pPr>
      <a:lvl2pPr marL="147638" indent="-146050" algn="l" defTabSz="912813" rtl="0" fontAlgn="base">
        <a:spcBef>
          <a:spcPct val="0"/>
        </a:spcBef>
        <a:spcAft>
          <a:spcPct val="0"/>
        </a:spcAft>
        <a:buSzPct val="120000"/>
        <a:buChar char="•"/>
        <a:defRPr sz="1600">
          <a:solidFill>
            <a:schemeClr val="tx1"/>
          </a:solidFill>
          <a:latin typeface="+mn-lt"/>
        </a:defRPr>
      </a:lvl2pPr>
      <a:lvl3pPr marL="301625" indent="-152400" algn="l" defTabSz="912813" rtl="0" fontAlgn="base">
        <a:spcBef>
          <a:spcPct val="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3pPr>
      <a:lvl4pPr marL="441325" indent="-138113" algn="l" defTabSz="912813" rtl="0" fontAlgn="base">
        <a:spcBef>
          <a:spcPct val="0"/>
        </a:spcBef>
        <a:spcAft>
          <a:spcPct val="0"/>
        </a:spcAft>
        <a:buSzPct val="89000"/>
        <a:buChar char="•"/>
        <a:defRPr sz="1600">
          <a:solidFill>
            <a:schemeClr val="tx1"/>
          </a:solidFill>
          <a:latin typeface="+mn-lt"/>
        </a:defRPr>
      </a:lvl4pPr>
      <a:lvl5pPr marL="593725" indent="-150813" algn="l" defTabSz="912813" rtl="0" fontAlgn="base">
        <a:spcBef>
          <a:spcPct val="0"/>
        </a:spcBef>
        <a:spcAft>
          <a:spcPct val="0"/>
        </a:spcAft>
        <a:buSzPct val="75000"/>
        <a:buChar char="–"/>
        <a:defRPr sz="1600">
          <a:solidFill>
            <a:schemeClr val="tx1"/>
          </a:solidFill>
          <a:latin typeface="+mn-lt"/>
        </a:defRPr>
      </a:lvl5pPr>
      <a:lvl6pPr marL="1050925" indent="-150813" algn="l" defTabSz="912813" rtl="0" fontAlgn="base">
        <a:spcBef>
          <a:spcPct val="0"/>
        </a:spcBef>
        <a:spcAft>
          <a:spcPct val="0"/>
        </a:spcAft>
        <a:buSzPct val="75000"/>
        <a:buChar char="–"/>
        <a:defRPr sz="1600">
          <a:solidFill>
            <a:schemeClr val="tx1"/>
          </a:solidFill>
          <a:latin typeface="+mn-lt"/>
        </a:defRPr>
      </a:lvl6pPr>
      <a:lvl7pPr marL="1508125" indent="-150813" algn="l" defTabSz="912813" rtl="0" fontAlgn="base">
        <a:spcBef>
          <a:spcPct val="0"/>
        </a:spcBef>
        <a:spcAft>
          <a:spcPct val="0"/>
        </a:spcAft>
        <a:buSzPct val="75000"/>
        <a:buChar char="–"/>
        <a:defRPr sz="1600">
          <a:solidFill>
            <a:schemeClr val="tx1"/>
          </a:solidFill>
          <a:latin typeface="+mn-lt"/>
        </a:defRPr>
      </a:lvl7pPr>
      <a:lvl8pPr marL="1965325" indent="-150813" algn="l" defTabSz="912813" rtl="0" fontAlgn="base">
        <a:spcBef>
          <a:spcPct val="0"/>
        </a:spcBef>
        <a:spcAft>
          <a:spcPct val="0"/>
        </a:spcAft>
        <a:buSzPct val="75000"/>
        <a:buChar char="–"/>
        <a:defRPr sz="1600">
          <a:solidFill>
            <a:schemeClr val="tx1"/>
          </a:solidFill>
          <a:latin typeface="+mn-lt"/>
        </a:defRPr>
      </a:lvl8pPr>
      <a:lvl9pPr marL="2422525" indent="-150813" algn="l" defTabSz="912813" rtl="0" fontAlgn="base">
        <a:spcBef>
          <a:spcPct val="0"/>
        </a:spcBef>
        <a:spcAft>
          <a:spcPct val="0"/>
        </a:spcAft>
        <a:buSzPct val="75000"/>
        <a:buChar char="–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hyperlink" Target="http://www.mckinseyquarterly.com/article_page.aspx?ar=1872&amp;L2=12&amp;L3=62" TargetMode="Externa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5.xml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jpeg"/><Relationship Id="rId5" Type="http://schemas.openxmlformats.org/officeDocument/2006/relationships/image" Target="../media/image26.jpeg"/><Relationship Id="rId4" Type="http://schemas.openxmlformats.org/officeDocument/2006/relationships/image" Target="../media/image25.jpe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7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47.emf"/><Relationship Id="rId3" Type="http://schemas.openxmlformats.org/officeDocument/2006/relationships/image" Target="../media/image40.emf"/><Relationship Id="rId7" Type="http://schemas.openxmlformats.org/officeDocument/2006/relationships/image" Target="../media/image44.wmf"/><Relationship Id="rId12" Type="http://schemas.openxmlformats.org/officeDocument/2006/relationships/image" Target="../media/image4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42.emf"/><Relationship Id="rId5" Type="http://schemas.openxmlformats.org/officeDocument/2006/relationships/image" Target="../media/image43.wmf"/><Relationship Id="rId10" Type="http://schemas.openxmlformats.org/officeDocument/2006/relationships/image" Target="../media/image41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45.wmf"/><Relationship Id="rId14" Type="http://schemas.openxmlformats.org/officeDocument/2006/relationships/image" Target="../media/image48.e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2.emf"/><Relationship Id="rId4" Type="http://schemas.openxmlformats.org/officeDocument/2006/relationships/image" Target="../media/image71.e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10.bin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online.wsj.com/articles/SB10001424052702304458604577488822667325882" TargetMode="Externa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EFBA6B-8A48-446C-8018-7426BB72D1CE}" type="slidenum">
              <a:rPr lang="en-US"/>
              <a:pPr/>
              <a:t>0</a:t>
            </a:fld>
            <a:endParaRPr lang="en-US" dirty="0"/>
          </a:p>
        </p:txBody>
      </p:sp>
      <p:sp>
        <p:nvSpPr>
          <p:cNvPr id="1074178" name="Rectangle 2"/>
          <p:cNvSpPr>
            <a:spLocks noChangeArrowheads="1"/>
          </p:cNvSpPr>
          <p:nvPr/>
        </p:nvSpPr>
        <p:spPr bwMode="invGray">
          <a:xfrm>
            <a:off x="1131888" y="1339283"/>
            <a:ext cx="6889750" cy="3997325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tint val="83529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lIns="93286" tIns="46643" rIns="93286" bIns="46643" anchor="ctr"/>
          <a:lstStyle/>
          <a:p>
            <a:pPr defTabSz="933450">
              <a:spcBef>
                <a:spcPct val="0"/>
              </a:spcBef>
            </a:pPr>
            <a:endParaRPr lang="de-DE" sz="1200" b="0"/>
          </a:p>
        </p:txBody>
      </p:sp>
      <p:sp>
        <p:nvSpPr>
          <p:cNvPr id="1074179" name="Rectangle 3"/>
          <p:cNvSpPr>
            <a:spLocks noChangeArrowheads="1"/>
          </p:cNvSpPr>
          <p:nvPr/>
        </p:nvSpPr>
        <p:spPr bwMode="auto">
          <a:xfrm>
            <a:off x="1350819" y="1353697"/>
            <a:ext cx="7314210" cy="1911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41022" rIns="82045" bIns="41022">
            <a:spAutoFit/>
          </a:bodyPr>
          <a:lstStyle/>
          <a:p>
            <a:pPr algn="l" defTabSz="912813">
              <a:lnSpc>
                <a:spcPct val="110000"/>
              </a:lnSpc>
              <a:spcBef>
                <a:spcPct val="0"/>
              </a:spcBef>
            </a:pPr>
            <a:r>
              <a:rPr lang="en-US" sz="3200" dirty="0" smtClean="0">
                <a:solidFill>
                  <a:schemeClr val="tx2"/>
                </a:solidFill>
              </a:rPr>
              <a:t>MARKETING ANALYTICS I</a:t>
            </a:r>
          </a:p>
          <a:p>
            <a:pPr algn="l" defTabSz="912813">
              <a:lnSpc>
                <a:spcPct val="110000"/>
              </a:lnSpc>
              <a:spcBef>
                <a:spcPct val="0"/>
              </a:spcBef>
            </a:pPr>
            <a:endParaRPr lang="en-US" sz="1200" dirty="0" smtClean="0">
              <a:solidFill>
                <a:schemeClr val="tx2"/>
              </a:solidFill>
            </a:endParaRPr>
          </a:p>
          <a:p>
            <a:pPr algn="l" defTabSz="912813">
              <a:lnSpc>
                <a:spcPct val="110000"/>
              </a:lnSpc>
              <a:spcBef>
                <a:spcPct val="0"/>
              </a:spcBef>
            </a:pPr>
            <a:r>
              <a:rPr lang="en-US" sz="3200" dirty="0" smtClean="0">
                <a:solidFill>
                  <a:schemeClr val="tx2"/>
                </a:solidFill>
              </a:rPr>
              <a:t>SESSION </a:t>
            </a:r>
            <a:r>
              <a:rPr lang="en-US" sz="3200" dirty="0">
                <a:solidFill>
                  <a:schemeClr val="tx2"/>
                </a:solidFill>
              </a:rPr>
              <a:t>7</a:t>
            </a:r>
            <a:r>
              <a:rPr lang="en-US" sz="3200" dirty="0" smtClean="0">
                <a:solidFill>
                  <a:schemeClr val="tx2"/>
                </a:solidFill>
              </a:rPr>
              <a:t>:</a:t>
            </a:r>
            <a:endParaRPr lang="en-US" sz="3200" dirty="0">
              <a:solidFill>
                <a:schemeClr val="tx2"/>
              </a:solidFill>
            </a:endParaRPr>
          </a:p>
          <a:p>
            <a:pPr algn="l" defTabSz="912813">
              <a:lnSpc>
                <a:spcPct val="110000"/>
              </a:lnSpc>
              <a:spcBef>
                <a:spcPct val="0"/>
              </a:spcBef>
            </a:pPr>
            <a:r>
              <a:rPr lang="en-US" sz="3200" dirty="0" smtClean="0">
                <a:solidFill>
                  <a:schemeClr val="tx2"/>
                </a:solidFill>
              </a:rPr>
              <a:t>MARKET SEGMENTATION</a:t>
            </a:r>
          </a:p>
        </p:txBody>
      </p:sp>
      <p:sp>
        <p:nvSpPr>
          <p:cNvPr id="1074180" name="Rectangle 4"/>
          <p:cNvSpPr>
            <a:spLocks noChangeArrowheads="1"/>
          </p:cNvSpPr>
          <p:nvPr/>
        </p:nvSpPr>
        <p:spPr bwMode="auto">
          <a:xfrm>
            <a:off x="7331075" y="0"/>
            <a:ext cx="1611313" cy="2190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lIns="93286" tIns="46643" rIns="93286" bIns="46643" anchor="ctr"/>
          <a:lstStyle/>
          <a:p>
            <a:pPr defTabSz="933450">
              <a:spcBef>
                <a:spcPct val="0"/>
              </a:spcBef>
            </a:pPr>
            <a:endParaRPr lang="de-DE" sz="1200" b="0"/>
          </a:p>
        </p:txBody>
      </p:sp>
      <p:sp>
        <p:nvSpPr>
          <p:cNvPr id="1074181" name="Rectangle 5"/>
          <p:cNvSpPr>
            <a:spLocks noChangeArrowheads="1"/>
          </p:cNvSpPr>
          <p:nvPr/>
        </p:nvSpPr>
        <p:spPr bwMode="auto">
          <a:xfrm>
            <a:off x="8348663" y="6567488"/>
            <a:ext cx="795337" cy="2905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074183" name="Rectangle 7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230313" y="3727991"/>
            <a:ext cx="6100762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marL="342900" indent="-342900" algn="l" defTabSz="912813">
              <a:spcBef>
                <a:spcPct val="0"/>
              </a:spcBef>
              <a:buSzPct val="120000"/>
            </a:pPr>
            <a:endParaRPr lang="en-US" sz="2000" b="0" dirty="0"/>
          </a:p>
          <a:p>
            <a:pPr marL="342900" indent="-342900" algn="l" defTabSz="912813">
              <a:lnSpc>
                <a:spcPct val="130000"/>
              </a:lnSpc>
              <a:spcBef>
                <a:spcPct val="0"/>
              </a:spcBef>
              <a:buSzPct val="120000"/>
            </a:pPr>
            <a:r>
              <a:rPr lang="en-US" sz="2000" i="1" dirty="0" smtClean="0">
                <a:solidFill>
                  <a:schemeClr val="tx2"/>
                </a:solidFill>
              </a:rPr>
              <a:t>Professor Sonnier</a:t>
            </a:r>
          </a:p>
          <a:p>
            <a:pPr marL="342900" indent="-342900" algn="l" defTabSz="912813">
              <a:lnSpc>
                <a:spcPct val="130000"/>
              </a:lnSpc>
              <a:spcBef>
                <a:spcPct val="0"/>
              </a:spcBef>
              <a:buSzPct val="120000"/>
            </a:pPr>
            <a:r>
              <a:rPr lang="en-US" sz="2000" i="1" dirty="0" smtClean="0">
                <a:solidFill>
                  <a:schemeClr val="tx2"/>
                </a:solidFill>
              </a:rPr>
              <a:t>Texas MSBA Program</a:t>
            </a:r>
          </a:p>
          <a:p>
            <a:pPr marL="342900" indent="-342900" algn="l" defTabSz="912813">
              <a:lnSpc>
                <a:spcPct val="130000"/>
              </a:lnSpc>
              <a:spcBef>
                <a:spcPct val="0"/>
              </a:spcBef>
              <a:buSzPct val="120000"/>
            </a:pPr>
            <a:r>
              <a:rPr lang="en-US" sz="2000" i="1" dirty="0" smtClean="0">
                <a:solidFill>
                  <a:schemeClr val="tx2"/>
                </a:solidFill>
              </a:rPr>
              <a:t>Fall </a:t>
            </a:r>
            <a:r>
              <a:rPr lang="en-US" sz="2000" i="1" dirty="0" smtClean="0">
                <a:solidFill>
                  <a:schemeClr val="tx2"/>
                </a:solidFill>
              </a:rPr>
              <a:t>2022</a:t>
            </a:r>
            <a:endParaRPr lang="en-US" sz="2000" i="1" dirty="0" smtClean="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 cstate="print"/>
          <a:srcRect l="2063" t="29314" r="1482" b="24097"/>
          <a:stretch/>
        </p:blipFill>
        <p:spPr bwMode="auto">
          <a:xfrm>
            <a:off x="244928" y="1861457"/>
            <a:ext cx="8654143" cy="3135087"/>
          </a:xfrm>
          <a:prstGeom prst="rect">
            <a:avLst/>
          </a:prstGeom>
          <a:noFill/>
          <a:ln w="12700" cap="sq" algn="ctr">
            <a:noFill/>
            <a:miter lim="800000"/>
            <a:headEnd type="none" w="sm" len="sm"/>
            <a:tailEnd type="none" w="sm" len="sm"/>
          </a:ln>
          <a:effectLst/>
        </p:spPr>
      </p:pic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22238" y="234950"/>
            <a:ext cx="8793162" cy="292388"/>
          </a:xfrm>
        </p:spPr>
        <p:txBody>
          <a:bodyPr/>
          <a:lstStyle/>
          <a:p>
            <a:r>
              <a:rPr lang="en-US" dirty="0" smtClean="0"/>
              <a:t>SEGMENTATION</a:t>
            </a:r>
            <a:endParaRPr lang="en-US" dirty="0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50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Geographic Segmentation in CPG Markets</a:t>
            </a: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3606656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10242" name="Picture 2" descr="http://seattletimes.nwsource.com/art/news/health/suddenlysick/sicktreatment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0004" y="1606663"/>
            <a:ext cx="4762500" cy="4476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4" name="Picture 4" descr="http://www.kidneyabc.com/uploads/allimg/121021/6-1210211K241a4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575" y="2558143"/>
            <a:ext cx="28575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22238" y="234950"/>
            <a:ext cx="8793162" cy="292388"/>
          </a:xfrm>
        </p:spPr>
        <p:txBody>
          <a:bodyPr/>
          <a:lstStyle/>
          <a:p>
            <a:r>
              <a:rPr lang="en-US" dirty="0" smtClean="0"/>
              <a:t>SEGMENTATION</a:t>
            </a:r>
            <a:endParaRPr lang="en-US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476250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Hypertension (aka High Blood Pressure)</a:t>
            </a: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1188121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22238" y="234950"/>
            <a:ext cx="8793162" cy="292388"/>
          </a:xfrm>
        </p:spPr>
        <p:txBody>
          <a:bodyPr/>
          <a:lstStyle/>
          <a:p>
            <a:r>
              <a:rPr lang="en-US" dirty="0" smtClean="0"/>
              <a:t>SEGMENTATION</a:t>
            </a:r>
            <a:endParaRPr lang="en-US" dirty="0"/>
          </a:p>
        </p:txBody>
      </p:sp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476250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Attitudinal Segmentation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3586" y="6618515"/>
            <a:ext cx="7228114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u="sng" dirty="0">
                <a:hlinkClick r:id="rId2"/>
              </a:rPr>
              <a:t>Getting patients to take their medicine</a:t>
            </a:r>
            <a:r>
              <a:rPr lang="en-US" sz="800" dirty="0"/>
              <a:t> Jessica Hopfield, Robert M. Linden, and Bradley J. </a:t>
            </a:r>
            <a:r>
              <a:rPr lang="en-US" sz="800" dirty="0" err="1"/>
              <a:t>Tevelow</a:t>
            </a:r>
            <a:r>
              <a:rPr lang="en-US" sz="800" dirty="0"/>
              <a:t>. </a:t>
            </a:r>
            <a:r>
              <a:rPr lang="en-US" sz="800" i="1" dirty="0"/>
              <a:t>McKinsey Quarterly</a:t>
            </a:r>
            <a:r>
              <a:rPr lang="en-US" sz="800" dirty="0"/>
              <a:t> No 4. Dec 14, </a:t>
            </a:r>
            <a:r>
              <a:rPr lang="en-US" sz="800" dirty="0" smtClean="0"/>
              <a:t>2006</a:t>
            </a:r>
            <a:endParaRPr lang="en-US" sz="8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8114" y="1357025"/>
            <a:ext cx="5682286" cy="4835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5438622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292388"/>
          </a:xfrm>
        </p:spPr>
        <p:txBody>
          <a:bodyPr/>
          <a:lstStyle/>
          <a:p>
            <a:r>
              <a:rPr lang="en-US" dirty="0" smtClean="0"/>
              <a:t>SEGMENT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50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Why Segment the Market?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3" name="Rounded Rectangle 2"/>
          <p:cNvSpPr/>
          <p:nvPr/>
        </p:nvSpPr>
        <p:spPr bwMode="auto">
          <a:xfrm>
            <a:off x="805533" y="1877982"/>
            <a:ext cx="3211273" cy="392864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30071" y="1889271"/>
            <a:ext cx="2362200" cy="39395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tx2"/>
                </a:solidFill>
              </a:rPr>
              <a:t>Finding market opportunities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tx2"/>
                </a:solidFill>
              </a:rPr>
              <a:t>Responding to customer heterogeneity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tx2"/>
                </a:solidFill>
              </a:rPr>
              <a:t>Improved resource allocation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tx2"/>
                </a:solidFill>
              </a:rPr>
              <a:t>Increased marketing efficiency</a:t>
            </a:r>
            <a:endParaRPr lang="en-US" sz="2000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39570" y="1422239"/>
            <a:ext cx="27432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u="sng" dirty="0" smtClean="0">
                <a:solidFill>
                  <a:schemeClr val="tx2"/>
                </a:solidFill>
              </a:rPr>
              <a:t>Benefits to the Firm</a:t>
            </a:r>
            <a:endParaRPr lang="en-US" sz="2000" i="1" u="sng" dirty="0">
              <a:solidFill>
                <a:schemeClr val="tx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925770" y="1198047"/>
            <a:ext cx="27432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u="sng" dirty="0" smtClean="0">
                <a:solidFill>
                  <a:schemeClr val="tx2"/>
                </a:solidFill>
              </a:rPr>
              <a:t>Benefits to the Consumer</a:t>
            </a:r>
            <a:endParaRPr lang="en-US" sz="2000" i="1" u="sng" dirty="0">
              <a:solidFill>
                <a:schemeClr val="tx2"/>
              </a:solidFill>
            </a:endParaRPr>
          </a:p>
        </p:txBody>
      </p:sp>
      <p:sp>
        <p:nvSpPr>
          <p:cNvPr id="11" name="Rounded Rectangle 10"/>
          <p:cNvSpPr/>
          <p:nvPr/>
        </p:nvSpPr>
        <p:spPr bwMode="auto">
          <a:xfrm>
            <a:off x="4691734" y="1877965"/>
            <a:ext cx="3211273" cy="392864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116271" y="1867066"/>
            <a:ext cx="2362200" cy="39395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tx2"/>
                </a:solidFill>
              </a:rPr>
              <a:t>Tailored products and services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tx2"/>
                </a:solidFill>
              </a:rPr>
              <a:t>Relevant marketing offers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tx2"/>
                </a:solidFill>
              </a:rPr>
              <a:t>Personalized experience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tx2"/>
                </a:solidFill>
              </a:rPr>
              <a:t>Convenience and time savings</a:t>
            </a:r>
            <a:endParaRPr lang="en-US" sz="2000" dirty="0">
              <a:solidFill>
                <a:schemeClr val="tx2"/>
              </a:solidFill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886736" y="5944635"/>
            <a:ext cx="2977239" cy="785267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1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SUSTAINABLE GROWTH</a:t>
            </a:r>
          </a:p>
        </p:txBody>
      </p:sp>
      <p:sp>
        <p:nvSpPr>
          <p:cNvPr id="13" name="Rounded Rectangle 12"/>
          <p:cNvSpPr/>
          <p:nvPr/>
        </p:nvSpPr>
        <p:spPr bwMode="auto">
          <a:xfrm>
            <a:off x="4808750" y="5977827"/>
            <a:ext cx="2977239" cy="785267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i="1" dirty="0" smtClean="0">
                <a:solidFill>
                  <a:schemeClr val="tx2"/>
                </a:solidFill>
              </a:rPr>
              <a:t>VALUE TO THE CUSTOMER</a:t>
            </a:r>
            <a:endParaRPr kumimoji="0" lang="en-US" sz="2000" b="1" i="1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985301980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22238" y="234950"/>
            <a:ext cx="8793162" cy="292388"/>
          </a:xfrm>
        </p:spPr>
        <p:txBody>
          <a:bodyPr/>
          <a:lstStyle/>
          <a:p>
            <a:r>
              <a:rPr lang="en-US" dirty="0" smtClean="0"/>
              <a:t>SEGMENTATION</a:t>
            </a:r>
            <a:endParaRPr lang="en-US" dirty="0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50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Success Factors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98044" y="1969686"/>
            <a:ext cx="2607733" cy="32316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tx2"/>
                </a:solidFill>
              </a:rPr>
              <a:t>Differentiable</a:t>
            </a:r>
          </a:p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tx2"/>
                </a:solidFill>
              </a:rPr>
              <a:t>Substantial</a:t>
            </a:r>
          </a:p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chemeClr val="tx2"/>
                </a:solidFill>
              </a:rPr>
              <a:t>Identifiable</a:t>
            </a:r>
          </a:p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chemeClr val="tx2"/>
                </a:solidFill>
              </a:rPr>
              <a:t>Accessible</a:t>
            </a:r>
            <a:endParaRPr lang="en-US" sz="2400" dirty="0">
              <a:solidFill>
                <a:schemeClr val="tx2"/>
              </a:solidFill>
            </a:endParaRPr>
          </a:p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chemeClr val="tx2"/>
                </a:solidFill>
              </a:rPr>
              <a:t>Actionable</a:t>
            </a:r>
          </a:p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chemeClr val="tx2"/>
                </a:solidFill>
              </a:rPr>
              <a:t>Stable</a:t>
            </a:r>
            <a:endParaRPr lang="en-US" sz="24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3621272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22238" y="234950"/>
            <a:ext cx="8793162" cy="292388"/>
          </a:xfrm>
        </p:spPr>
        <p:txBody>
          <a:bodyPr/>
          <a:lstStyle/>
          <a:p>
            <a:r>
              <a:rPr lang="en-US" dirty="0" smtClean="0"/>
              <a:t>SEGMENTATION, TARGETING, AND POSITIONING</a:t>
            </a:r>
            <a:endParaRPr lang="en-US" dirty="0"/>
          </a:p>
        </p:txBody>
      </p:sp>
      <p:grpSp>
        <p:nvGrpSpPr>
          <p:cNvPr id="560131" name="Group 3"/>
          <p:cNvGrpSpPr>
            <a:grpSpLocks/>
          </p:cNvGrpSpPr>
          <p:nvPr/>
        </p:nvGrpSpPr>
        <p:grpSpPr bwMode="auto">
          <a:xfrm>
            <a:off x="6629400" y="2133600"/>
            <a:ext cx="2209800" cy="762000"/>
            <a:chOff x="4176" y="1344"/>
            <a:chExt cx="1392" cy="480"/>
          </a:xfrm>
        </p:grpSpPr>
        <p:sp>
          <p:nvSpPr>
            <p:cNvPr id="560132" name="Line 4"/>
            <p:cNvSpPr>
              <a:spLocks noChangeShapeType="1"/>
            </p:cNvSpPr>
            <p:nvPr/>
          </p:nvSpPr>
          <p:spPr bwMode="auto">
            <a:xfrm flipH="1">
              <a:off x="4176" y="1488"/>
              <a:ext cx="624" cy="336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0133" name="Text Box 5"/>
            <p:cNvSpPr txBox="1">
              <a:spLocks noChangeArrowheads="1"/>
            </p:cNvSpPr>
            <p:nvPr/>
          </p:nvSpPr>
          <p:spPr bwMode="auto">
            <a:xfrm>
              <a:off x="4560" y="1344"/>
              <a:ext cx="10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90000"/>
                </a:lnSpc>
                <a:spcBef>
                  <a:spcPct val="50000"/>
                </a:spcBef>
              </a:pPr>
              <a:r>
                <a:rPr lang="en-US" sz="2000" b="1">
                  <a:latin typeface="Arial" charset="0"/>
                </a:rPr>
                <a:t>Target</a:t>
              </a:r>
            </a:p>
          </p:txBody>
        </p:sp>
      </p:grpSp>
      <p:grpSp>
        <p:nvGrpSpPr>
          <p:cNvPr id="560134" name="Group 6"/>
          <p:cNvGrpSpPr>
            <a:grpSpLocks/>
          </p:cNvGrpSpPr>
          <p:nvPr/>
        </p:nvGrpSpPr>
        <p:grpSpPr bwMode="auto">
          <a:xfrm>
            <a:off x="5562600" y="2971800"/>
            <a:ext cx="3581400" cy="1281113"/>
            <a:chOff x="3504" y="1872"/>
            <a:chExt cx="2256" cy="807"/>
          </a:xfrm>
        </p:grpSpPr>
        <p:sp>
          <p:nvSpPr>
            <p:cNvPr id="560135" name="Oval 7"/>
            <p:cNvSpPr>
              <a:spLocks noChangeArrowheads="1"/>
            </p:cNvSpPr>
            <p:nvPr/>
          </p:nvSpPr>
          <p:spPr bwMode="auto">
            <a:xfrm>
              <a:off x="3504" y="1872"/>
              <a:ext cx="480" cy="528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36" name="Line 8"/>
            <p:cNvSpPr>
              <a:spLocks noChangeShapeType="1"/>
            </p:cNvSpPr>
            <p:nvPr/>
          </p:nvSpPr>
          <p:spPr bwMode="auto">
            <a:xfrm flipH="1" flipV="1">
              <a:off x="3984" y="2208"/>
              <a:ext cx="864" cy="288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0137" name="Text Box 9"/>
            <p:cNvSpPr txBox="1">
              <a:spLocks noChangeArrowheads="1"/>
            </p:cNvSpPr>
            <p:nvPr/>
          </p:nvSpPr>
          <p:spPr bwMode="auto">
            <a:xfrm>
              <a:off x="4752" y="2448"/>
              <a:ext cx="10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90000"/>
                </a:lnSpc>
                <a:spcBef>
                  <a:spcPct val="50000"/>
                </a:spcBef>
              </a:pPr>
              <a:r>
                <a:rPr lang="en-US" sz="2000" b="1">
                  <a:latin typeface="Arial" charset="0"/>
                </a:rPr>
                <a:t>Position</a:t>
              </a:r>
            </a:p>
          </p:txBody>
        </p:sp>
      </p:grpSp>
      <p:grpSp>
        <p:nvGrpSpPr>
          <p:cNvPr id="560138" name="Group 10"/>
          <p:cNvGrpSpPr>
            <a:grpSpLocks/>
          </p:cNvGrpSpPr>
          <p:nvPr/>
        </p:nvGrpSpPr>
        <p:grpSpPr bwMode="auto">
          <a:xfrm>
            <a:off x="228600" y="2209800"/>
            <a:ext cx="5562600" cy="1447800"/>
            <a:chOff x="144" y="1392"/>
            <a:chExt cx="3504" cy="912"/>
          </a:xfrm>
        </p:grpSpPr>
        <p:grpSp>
          <p:nvGrpSpPr>
            <p:cNvPr id="560139" name="Group 11"/>
            <p:cNvGrpSpPr>
              <a:grpSpLocks/>
            </p:cNvGrpSpPr>
            <p:nvPr/>
          </p:nvGrpSpPr>
          <p:grpSpPr bwMode="auto">
            <a:xfrm>
              <a:off x="2592" y="1440"/>
              <a:ext cx="1056" cy="864"/>
              <a:chOff x="2592" y="1440"/>
              <a:chExt cx="1056" cy="864"/>
            </a:xfrm>
          </p:grpSpPr>
          <p:sp>
            <p:nvSpPr>
              <p:cNvPr id="560140" name="Oval 12"/>
              <p:cNvSpPr>
                <a:spLocks noChangeArrowheads="1"/>
              </p:cNvSpPr>
              <p:nvPr/>
            </p:nvSpPr>
            <p:spPr bwMode="auto">
              <a:xfrm>
                <a:off x="2592" y="1440"/>
                <a:ext cx="672" cy="67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0141" name="Oval 13"/>
              <p:cNvSpPr>
                <a:spLocks noChangeArrowheads="1"/>
              </p:cNvSpPr>
              <p:nvPr/>
            </p:nvSpPr>
            <p:spPr bwMode="auto">
              <a:xfrm>
                <a:off x="3168" y="1584"/>
                <a:ext cx="480" cy="57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0142" name="Oval 14"/>
              <p:cNvSpPr>
                <a:spLocks noChangeArrowheads="1"/>
              </p:cNvSpPr>
              <p:nvPr/>
            </p:nvSpPr>
            <p:spPr bwMode="auto">
              <a:xfrm>
                <a:off x="2976" y="1824"/>
                <a:ext cx="576" cy="48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60143" name="Line 15"/>
            <p:cNvSpPr>
              <a:spLocks noChangeShapeType="1"/>
            </p:cNvSpPr>
            <p:nvPr/>
          </p:nvSpPr>
          <p:spPr bwMode="auto">
            <a:xfrm>
              <a:off x="1248" y="1536"/>
              <a:ext cx="1344" cy="144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0144" name="Text Box 16"/>
            <p:cNvSpPr txBox="1">
              <a:spLocks noChangeArrowheads="1"/>
            </p:cNvSpPr>
            <p:nvPr/>
          </p:nvSpPr>
          <p:spPr bwMode="auto">
            <a:xfrm>
              <a:off x="144" y="1392"/>
              <a:ext cx="11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90000"/>
                </a:lnSpc>
                <a:spcBef>
                  <a:spcPct val="50000"/>
                </a:spcBef>
              </a:pPr>
              <a:r>
                <a:rPr lang="en-US" sz="2000" b="1">
                  <a:latin typeface="Arial" charset="0"/>
                </a:rPr>
                <a:t>Competitors</a:t>
              </a:r>
            </a:p>
          </p:txBody>
        </p:sp>
      </p:grpSp>
      <p:grpSp>
        <p:nvGrpSpPr>
          <p:cNvPr id="560145" name="Group 17"/>
          <p:cNvGrpSpPr>
            <a:grpSpLocks/>
          </p:cNvGrpSpPr>
          <p:nvPr/>
        </p:nvGrpSpPr>
        <p:grpSpPr bwMode="auto">
          <a:xfrm>
            <a:off x="1828800" y="2057400"/>
            <a:ext cx="5410200" cy="4343400"/>
            <a:chOff x="1152" y="1296"/>
            <a:chExt cx="3408" cy="2736"/>
          </a:xfrm>
        </p:grpSpPr>
        <p:sp>
          <p:nvSpPr>
            <p:cNvPr id="560146" name="Oval 18"/>
            <p:cNvSpPr>
              <a:spLocks noChangeArrowheads="1"/>
            </p:cNvSpPr>
            <p:nvPr/>
          </p:nvSpPr>
          <p:spPr bwMode="auto">
            <a:xfrm>
              <a:off x="1152" y="1296"/>
              <a:ext cx="3408" cy="273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47" name="Text Box 19"/>
            <p:cNvSpPr txBox="1">
              <a:spLocks noChangeArrowheads="1"/>
            </p:cNvSpPr>
            <p:nvPr/>
          </p:nvSpPr>
          <p:spPr bwMode="auto">
            <a:xfrm>
              <a:off x="2544" y="2688"/>
              <a:ext cx="631" cy="250"/>
            </a:xfrm>
            <a:prstGeom prst="rect">
              <a:avLst/>
            </a:prstGeom>
            <a:noFill/>
            <a:ln w="2857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en-US" sz="2000" b="1">
                  <a:solidFill>
                    <a:schemeClr val="bg2"/>
                  </a:solidFill>
                  <a:latin typeface="Arial" charset="0"/>
                </a:rPr>
                <a:t>Market</a:t>
              </a:r>
            </a:p>
          </p:txBody>
        </p:sp>
      </p:grpSp>
      <p:grpSp>
        <p:nvGrpSpPr>
          <p:cNvPr id="560148" name="Group 20"/>
          <p:cNvGrpSpPr>
            <a:grpSpLocks/>
          </p:cNvGrpSpPr>
          <p:nvPr/>
        </p:nvGrpSpPr>
        <p:grpSpPr bwMode="auto">
          <a:xfrm>
            <a:off x="2514600" y="2224088"/>
            <a:ext cx="4648200" cy="4176712"/>
            <a:chOff x="1584" y="1401"/>
            <a:chExt cx="2928" cy="2631"/>
          </a:xfrm>
        </p:grpSpPr>
        <p:grpSp>
          <p:nvGrpSpPr>
            <p:cNvPr id="560149" name="Group 21"/>
            <p:cNvGrpSpPr>
              <a:grpSpLocks/>
            </p:cNvGrpSpPr>
            <p:nvPr/>
          </p:nvGrpSpPr>
          <p:grpSpPr bwMode="auto">
            <a:xfrm>
              <a:off x="1584" y="1401"/>
              <a:ext cx="2928" cy="2631"/>
              <a:chOff x="1584" y="1401"/>
              <a:chExt cx="2928" cy="2631"/>
            </a:xfrm>
          </p:grpSpPr>
          <p:sp>
            <p:nvSpPr>
              <p:cNvPr id="560150" name="Freeform 22"/>
              <p:cNvSpPr>
                <a:spLocks/>
              </p:cNvSpPr>
              <p:nvPr/>
            </p:nvSpPr>
            <p:spPr bwMode="auto">
              <a:xfrm>
                <a:off x="2208" y="1401"/>
                <a:ext cx="2304" cy="130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16" y="1056"/>
                  </a:cxn>
                  <a:cxn ang="0">
                    <a:pos x="2304" y="816"/>
                  </a:cxn>
                </a:cxnLst>
                <a:rect l="0" t="0" r="r" b="b"/>
                <a:pathLst>
                  <a:path w="2304" h="1192">
                    <a:moveTo>
                      <a:pt x="0" y="0"/>
                    </a:moveTo>
                    <a:cubicBezTo>
                      <a:pt x="216" y="460"/>
                      <a:pt x="432" y="920"/>
                      <a:pt x="816" y="1056"/>
                    </a:cubicBezTo>
                    <a:cubicBezTo>
                      <a:pt x="1200" y="1192"/>
                      <a:pt x="1752" y="1004"/>
                      <a:pt x="2304" y="816"/>
                    </a:cubicBezTo>
                  </a:path>
                </a:pathLst>
              </a:custGeom>
              <a:noFill/>
              <a:ln w="9525" cap="flat" cmpd="sng">
                <a:solidFill>
                  <a:srgbClr val="CC00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60151" name="Freeform 23"/>
              <p:cNvSpPr>
                <a:spLocks/>
              </p:cNvSpPr>
              <p:nvPr/>
            </p:nvSpPr>
            <p:spPr bwMode="auto">
              <a:xfrm>
                <a:off x="1584" y="2506"/>
                <a:ext cx="1344" cy="1046"/>
              </a:xfrm>
              <a:custGeom>
                <a:avLst/>
                <a:gdLst/>
                <a:ahLst/>
                <a:cxnLst>
                  <a:cxn ang="0">
                    <a:pos x="1392" y="0"/>
                  </a:cxn>
                  <a:cxn ang="0">
                    <a:pos x="1104" y="672"/>
                  </a:cxn>
                  <a:cxn ang="0">
                    <a:pos x="0" y="960"/>
                  </a:cxn>
                </a:cxnLst>
                <a:rect l="0" t="0" r="r" b="b"/>
                <a:pathLst>
                  <a:path w="1392" h="960">
                    <a:moveTo>
                      <a:pt x="1392" y="0"/>
                    </a:moveTo>
                    <a:cubicBezTo>
                      <a:pt x="1364" y="256"/>
                      <a:pt x="1336" y="512"/>
                      <a:pt x="1104" y="672"/>
                    </a:cubicBezTo>
                    <a:cubicBezTo>
                      <a:pt x="872" y="832"/>
                      <a:pt x="436" y="896"/>
                      <a:pt x="0" y="96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60152" name="Freeform 24"/>
              <p:cNvSpPr>
                <a:spLocks/>
              </p:cNvSpPr>
              <p:nvPr/>
            </p:nvSpPr>
            <p:spPr bwMode="auto">
              <a:xfrm>
                <a:off x="2640" y="3243"/>
                <a:ext cx="384" cy="78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6" y="432"/>
                  </a:cxn>
                  <a:cxn ang="0">
                    <a:pos x="432" y="672"/>
                  </a:cxn>
                </a:cxnLst>
                <a:rect l="0" t="0" r="r" b="b"/>
                <a:pathLst>
                  <a:path w="432" h="672">
                    <a:moveTo>
                      <a:pt x="0" y="0"/>
                    </a:moveTo>
                    <a:cubicBezTo>
                      <a:pt x="12" y="160"/>
                      <a:pt x="24" y="320"/>
                      <a:pt x="96" y="432"/>
                    </a:cubicBezTo>
                    <a:cubicBezTo>
                      <a:pt x="168" y="544"/>
                      <a:pt x="300" y="608"/>
                      <a:pt x="432" y="672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560153" name="Text Box 25"/>
            <p:cNvSpPr txBox="1">
              <a:spLocks noChangeArrowheads="1"/>
            </p:cNvSpPr>
            <p:nvPr/>
          </p:nvSpPr>
          <p:spPr bwMode="auto">
            <a:xfrm>
              <a:off x="3024" y="2304"/>
              <a:ext cx="351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en-US" sz="2400">
                  <a:solidFill>
                    <a:schemeClr val="hlink"/>
                  </a:solidFill>
                  <a:latin typeface="Arial" charset="0"/>
                </a:rPr>
                <a:t>S1</a:t>
              </a:r>
            </a:p>
          </p:txBody>
        </p:sp>
        <p:sp>
          <p:nvSpPr>
            <p:cNvPr id="560154" name="Text Box 26"/>
            <p:cNvSpPr txBox="1">
              <a:spLocks noChangeArrowheads="1"/>
            </p:cNvSpPr>
            <p:nvPr/>
          </p:nvSpPr>
          <p:spPr bwMode="auto">
            <a:xfrm>
              <a:off x="2112" y="2784"/>
              <a:ext cx="351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en-US" sz="2400">
                  <a:solidFill>
                    <a:schemeClr val="hlink"/>
                  </a:solidFill>
                  <a:latin typeface="Arial" charset="0"/>
                </a:rPr>
                <a:t>S2</a:t>
              </a:r>
            </a:p>
          </p:txBody>
        </p:sp>
        <p:sp>
          <p:nvSpPr>
            <p:cNvPr id="560155" name="Text Box 27"/>
            <p:cNvSpPr txBox="1">
              <a:spLocks noChangeArrowheads="1"/>
            </p:cNvSpPr>
            <p:nvPr/>
          </p:nvSpPr>
          <p:spPr bwMode="auto">
            <a:xfrm>
              <a:off x="3168" y="3024"/>
              <a:ext cx="351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en-US" sz="2400">
                  <a:solidFill>
                    <a:schemeClr val="hlink"/>
                  </a:solidFill>
                  <a:latin typeface="Arial" charset="0"/>
                </a:rPr>
                <a:t>S3</a:t>
              </a:r>
            </a:p>
          </p:txBody>
        </p:sp>
        <p:sp>
          <p:nvSpPr>
            <p:cNvPr id="560156" name="Text Box 28"/>
            <p:cNvSpPr txBox="1">
              <a:spLocks noChangeArrowheads="1"/>
            </p:cNvSpPr>
            <p:nvPr/>
          </p:nvSpPr>
          <p:spPr bwMode="auto">
            <a:xfrm>
              <a:off x="2256" y="3552"/>
              <a:ext cx="351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en-US" sz="2400">
                  <a:solidFill>
                    <a:schemeClr val="hlink"/>
                  </a:solidFill>
                  <a:latin typeface="Arial" charset="0"/>
                </a:rPr>
                <a:t>S4</a:t>
              </a:r>
            </a:p>
          </p:txBody>
        </p:sp>
      </p:grpSp>
      <p:sp>
        <p:nvSpPr>
          <p:cNvPr id="29" name="Rectangle 36"/>
          <p:cNvSpPr>
            <a:spLocks noChangeArrowheads="1"/>
          </p:cNvSpPr>
          <p:nvPr/>
        </p:nvSpPr>
        <p:spPr bwMode="auto">
          <a:xfrm>
            <a:off x="476250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The Basic Idea</a:t>
            </a: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9555903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60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60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60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60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60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60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60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89592" y="115207"/>
            <a:ext cx="8793162" cy="292388"/>
          </a:xfrm>
        </p:spPr>
        <p:txBody>
          <a:bodyPr/>
          <a:lstStyle/>
          <a:p>
            <a:r>
              <a:rPr lang="en-US" dirty="0" smtClean="0"/>
              <a:t>SEGMENTATION</a:t>
            </a:r>
            <a:endParaRPr lang="en-US" dirty="0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50" y="504145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Bases for Segmentation</a:t>
            </a:r>
            <a:endParaRPr lang="en-US" sz="1800" i="1" dirty="0">
              <a:solidFill>
                <a:schemeClr val="tx2"/>
              </a:solidFill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91649152"/>
              </p:ext>
            </p:extLst>
          </p:nvPr>
        </p:nvGraphicFramePr>
        <p:xfrm>
          <a:off x="1155700" y="1233711"/>
          <a:ext cx="609600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31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928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2"/>
                          </a:solidFill>
                        </a:rPr>
                        <a:t>Segmentation</a:t>
                      </a:r>
                      <a:r>
                        <a:rPr lang="en-US" baseline="0" dirty="0" smtClean="0">
                          <a:solidFill>
                            <a:schemeClr val="tx2"/>
                          </a:solidFill>
                        </a:rPr>
                        <a:t> Bases for Consumer Markets</a:t>
                      </a:r>
                      <a:endParaRPr lang="en-US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Geographi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ountry, State,</a:t>
                      </a:r>
                      <a:r>
                        <a:rPr lang="en-US" baseline="0" dirty="0" smtClean="0"/>
                        <a:t> Region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Demographi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ge, Gender, Occupation, Education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sychographi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ifestyle,</a:t>
                      </a:r>
                      <a:r>
                        <a:rPr lang="en-US" baseline="0" dirty="0" smtClean="0"/>
                        <a:t> Interests, Opinions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ehavior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Usage, Frequency, </a:t>
                      </a:r>
                      <a:r>
                        <a:rPr lang="en-US" dirty="0" err="1" smtClean="0"/>
                        <a:t>Recency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enefits Sough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Value, Quality, Prestige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5859029"/>
              </p:ext>
            </p:extLst>
          </p:nvPr>
        </p:nvGraphicFramePr>
        <p:xfrm>
          <a:off x="1155700" y="4118429"/>
          <a:ext cx="609600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140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819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2"/>
                          </a:solidFill>
                        </a:rPr>
                        <a:t>Segmentation</a:t>
                      </a:r>
                      <a:r>
                        <a:rPr lang="en-US" baseline="0" dirty="0" smtClean="0">
                          <a:solidFill>
                            <a:schemeClr val="tx2"/>
                          </a:solidFill>
                        </a:rPr>
                        <a:t> Bases for Business Markets</a:t>
                      </a:r>
                      <a:endParaRPr lang="en-US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Geographi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ountry,</a:t>
                      </a:r>
                      <a:r>
                        <a:rPr lang="en-US" baseline="0" dirty="0" smtClean="0"/>
                        <a:t> State, Region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Firmographi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Industry, Size, Public/Private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uying Approac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entralized, Team Based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ehavior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Volume,</a:t>
                      </a:r>
                      <a:r>
                        <a:rPr lang="en-US" baseline="0" dirty="0" smtClean="0"/>
                        <a:t> Frequency, Risk Preference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enefits Sough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ervice, Quality, Price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4344477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89592" y="115207"/>
            <a:ext cx="8793162" cy="292388"/>
          </a:xfrm>
        </p:spPr>
        <p:txBody>
          <a:bodyPr/>
          <a:lstStyle/>
          <a:p>
            <a:r>
              <a:rPr lang="en-US" dirty="0" smtClean="0"/>
              <a:t>SEGMENTATION</a:t>
            </a:r>
            <a:endParaRPr lang="en-US" dirty="0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50" y="504145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Bases for Segmentation</a:t>
            </a:r>
            <a:endParaRPr lang="en-US" sz="1800" i="1" dirty="0">
              <a:solidFill>
                <a:schemeClr val="tx2"/>
              </a:solidFill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846374" y="1676401"/>
            <a:ext cx="6775450" cy="751118"/>
            <a:chOff x="476250" y="1480453"/>
            <a:chExt cx="6775450" cy="751118"/>
          </a:xfrm>
        </p:grpSpPr>
        <p:sp>
          <p:nvSpPr>
            <p:cNvPr id="3" name="Rectangle 2"/>
            <p:cNvSpPr/>
            <p:nvPr/>
          </p:nvSpPr>
          <p:spPr bwMode="auto">
            <a:xfrm>
              <a:off x="476250" y="1480457"/>
              <a:ext cx="2038350" cy="751114"/>
            </a:xfrm>
            <a:prstGeom prst="rect">
              <a:avLst/>
            </a:prstGeom>
            <a:solidFill>
              <a:schemeClr val="accent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3296" tIns="46648" rIns="93296" bIns="46648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3345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" name="Rectangle 7"/>
            <p:cNvSpPr/>
            <p:nvPr/>
          </p:nvSpPr>
          <p:spPr bwMode="auto">
            <a:xfrm>
              <a:off x="2667048" y="1480453"/>
              <a:ext cx="4584652" cy="751114"/>
            </a:xfrm>
            <a:prstGeom prst="rect">
              <a:avLst/>
            </a:prstGeom>
            <a:solidFill>
              <a:schemeClr val="accent3">
                <a:lumMod val="8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3296" tIns="46648" rIns="93296" bIns="46648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3345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87183" y="1563626"/>
              <a:ext cx="127362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solidFill>
                    <a:schemeClr val="tx2"/>
                  </a:solidFill>
                </a:rPr>
                <a:t>WHO</a:t>
              </a:r>
              <a:endParaRPr lang="en-US" dirty="0">
                <a:solidFill>
                  <a:schemeClr val="tx2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917391" y="1625177"/>
              <a:ext cx="408395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Who are the customers?</a:t>
              </a:r>
              <a:endParaRPr lang="en-US" sz="2400" dirty="0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868142" y="2877063"/>
            <a:ext cx="6806291" cy="830997"/>
            <a:chOff x="498018" y="2659343"/>
            <a:chExt cx="6806291" cy="830997"/>
          </a:xfrm>
        </p:grpSpPr>
        <p:sp>
          <p:nvSpPr>
            <p:cNvPr id="10" name="Rectangle 9"/>
            <p:cNvSpPr/>
            <p:nvPr/>
          </p:nvSpPr>
          <p:spPr bwMode="auto">
            <a:xfrm>
              <a:off x="498018" y="2710571"/>
              <a:ext cx="2038350" cy="751114"/>
            </a:xfrm>
            <a:prstGeom prst="rect">
              <a:avLst/>
            </a:prstGeom>
            <a:solidFill>
              <a:schemeClr val="accent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3296" tIns="46648" rIns="93296" bIns="46648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3345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" name="Rectangle 10"/>
            <p:cNvSpPr/>
            <p:nvPr/>
          </p:nvSpPr>
          <p:spPr bwMode="auto">
            <a:xfrm>
              <a:off x="2688816" y="2721453"/>
              <a:ext cx="4584652" cy="751114"/>
            </a:xfrm>
            <a:prstGeom prst="rect">
              <a:avLst/>
            </a:prstGeom>
            <a:solidFill>
              <a:schemeClr val="accent3">
                <a:lumMod val="8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3296" tIns="46648" rIns="93296" bIns="46648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3345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89879" y="2764997"/>
              <a:ext cx="161108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solidFill>
                    <a:schemeClr val="tx2"/>
                  </a:solidFill>
                </a:rPr>
                <a:t>WHAT</a:t>
              </a:r>
              <a:endParaRPr lang="en-US" dirty="0">
                <a:solidFill>
                  <a:schemeClr val="tx2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699675" y="2659343"/>
              <a:ext cx="460463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What have the customers done?</a:t>
              </a:r>
              <a:endParaRPr lang="en-US" sz="2400" dirty="0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868565" y="4205555"/>
            <a:ext cx="6805868" cy="830997"/>
            <a:chOff x="498441" y="4009607"/>
            <a:chExt cx="6805868" cy="830997"/>
          </a:xfrm>
        </p:grpSpPr>
        <p:sp>
          <p:nvSpPr>
            <p:cNvPr id="13" name="Rectangle 12"/>
            <p:cNvSpPr/>
            <p:nvPr/>
          </p:nvSpPr>
          <p:spPr bwMode="auto">
            <a:xfrm>
              <a:off x="498441" y="4049549"/>
              <a:ext cx="2038350" cy="751114"/>
            </a:xfrm>
            <a:prstGeom prst="rect">
              <a:avLst/>
            </a:prstGeom>
            <a:solidFill>
              <a:schemeClr val="accent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3296" tIns="46648" rIns="93296" bIns="46648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3345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2667044" y="4049545"/>
              <a:ext cx="4584652" cy="751114"/>
            </a:xfrm>
            <a:prstGeom prst="rect">
              <a:avLst/>
            </a:prstGeom>
            <a:solidFill>
              <a:schemeClr val="accent3">
                <a:lumMod val="8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3296" tIns="46648" rIns="93296" bIns="46648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3345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903936" y="4093089"/>
              <a:ext cx="127362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solidFill>
                    <a:schemeClr val="tx2"/>
                  </a:solidFill>
                </a:rPr>
                <a:t>WHY</a:t>
              </a:r>
              <a:endParaRPr lang="en-US" dirty="0">
                <a:solidFill>
                  <a:schemeClr val="tx2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699675" y="4009607"/>
              <a:ext cx="460463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Why do customers make the decisions they do?</a:t>
              </a:r>
              <a:endParaRPr lang="en-US" sz="2400" dirty="0"/>
            </a:p>
          </p:txBody>
        </p:sp>
      </p:grpSp>
      <p:sp>
        <p:nvSpPr>
          <p:cNvPr id="2" name="Oval 1"/>
          <p:cNvSpPr/>
          <p:nvPr/>
        </p:nvSpPr>
        <p:spPr bwMode="auto">
          <a:xfrm>
            <a:off x="513861" y="1497579"/>
            <a:ext cx="7837714" cy="114766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183701" y="4091028"/>
            <a:ext cx="7837714" cy="114766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2302916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89592" y="115207"/>
            <a:ext cx="8793162" cy="292388"/>
          </a:xfrm>
        </p:spPr>
        <p:txBody>
          <a:bodyPr/>
          <a:lstStyle/>
          <a:p>
            <a:r>
              <a:rPr lang="en-US" dirty="0" smtClean="0"/>
              <a:t>SEGMENTATION</a:t>
            </a:r>
            <a:endParaRPr lang="en-US" dirty="0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50" y="504145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Bases for Segmentation</a:t>
            </a:r>
            <a:endParaRPr lang="en-US" sz="1800" i="1" dirty="0">
              <a:solidFill>
                <a:schemeClr val="tx2"/>
              </a:solidFill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846374" y="1676401"/>
            <a:ext cx="6775450" cy="751118"/>
            <a:chOff x="476250" y="1480453"/>
            <a:chExt cx="6775450" cy="751118"/>
          </a:xfrm>
        </p:grpSpPr>
        <p:sp>
          <p:nvSpPr>
            <p:cNvPr id="3" name="Rectangle 2"/>
            <p:cNvSpPr/>
            <p:nvPr/>
          </p:nvSpPr>
          <p:spPr bwMode="auto">
            <a:xfrm>
              <a:off x="476250" y="1480457"/>
              <a:ext cx="2038350" cy="751114"/>
            </a:xfrm>
            <a:prstGeom prst="rect">
              <a:avLst/>
            </a:prstGeom>
            <a:solidFill>
              <a:schemeClr val="accent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3296" tIns="46648" rIns="93296" bIns="46648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3345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" name="Rectangle 7"/>
            <p:cNvSpPr/>
            <p:nvPr/>
          </p:nvSpPr>
          <p:spPr bwMode="auto">
            <a:xfrm>
              <a:off x="2667048" y="1480453"/>
              <a:ext cx="4584652" cy="751114"/>
            </a:xfrm>
            <a:prstGeom prst="rect">
              <a:avLst/>
            </a:prstGeom>
            <a:solidFill>
              <a:schemeClr val="accent3">
                <a:lumMod val="8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3296" tIns="46648" rIns="93296" bIns="46648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3345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87183" y="1563626"/>
              <a:ext cx="127362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solidFill>
                    <a:schemeClr val="tx2"/>
                  </a:solidFill>
                </a:rPr>
                <a:t>WHO</a:t>
              </a:r>
              <a:endParaRPr lang="en-US" dirty="0">
                <a:solidFill>
                  <a:schemeClr val="tx2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917391" y="1625177"/>
              <a:ext cx="408395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Who are the customers?</a:t>
              </a:r>
              <a:endParaRPr 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3565307654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18908" t="7842" r="19597" b="41761"/>
          <a:stretch/>
        </p:blipFill>
        <p:spPr>
          <a:xfrm>
            <a:off x="448100" y="1416950"/>
            <a:ext cx="8434654" cy="3888255"/>
          </a:xfrm>
          <a:prstGeom prst="rect">
            <a:avLst/>
          </a:prstGeom>
        </p:spPr>
      </p:pic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89592" y="115207"/>
            <a:ext cx="8793162" cy="292388"/>
          </a:xfrm>
        </p:spPr>
        <p:txBody>
          <a:bodyPr/>
          <a:lstStyle/>
          <a:p>
            <a:r>
              <a:rPr lang="en-US" dirty="0" smtClean="0"/>
              <a:t>SEGMENTATION</a:t>
            </a:r>
            <a:endParaRPr lang="en-US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476250" y="504145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Demographic Segmentation</a:t>
            </a: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2566847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5476" name="Picture 4" descr="ph080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6436" y="1611084"/>
            <a:ext cx="3227388" cy="459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22238" y="234950"/>
            <a:ext cx="8793162" cy="292388"/>
          </a:xfrm>
        </p:spPr>
        <p:txBody>
          <a:bodyPr/>
          <a:lstStyle/>
          <a:p>
            <a:r>
              <a:rPr lang="en-US" dirty="0" smtClean="0"/>
              <a:t>SEGMENTATION</a:t>
            </a:r>
            <a:endParaRPr lang="en-US" dirty="0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50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Competitive Strategy in the Automotive Industry</a:t>
            </a:r>
            <a:endParaRPr lang="en-US" sz="1800" i="1" dirty="0">
              <a:solidFill>
                <a:schemeClr val="tx2"/>
              </a:solidFill>
            </a:endParaRPr>
          </a:p>
        </p:txBody>
      </p:sp>
      <p:pic>
        <p:nvPicPr>
          <p:cNvPr id="8194" name="Picture 2" descr="http://www.oldride.com/carphotos/gallery/69431792614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4743" y="1387820"/>
            <a:ext cx="3413760" cy="51899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03620487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89592" y="115207"/>
            <a:ext cx="8793162" cy="292388"/>
          </a:xfrm>
        </p:spPr>
        <p:txBody>
          <a:bodyPr/>
          <a:lstStyle/>
          <a:p>
            <a:r>
              <a:rPr lang="en-US" dirty="0" smtClean="0"/>
              <a:t>SEGMENTATION</a:t>
            </a:r>
            <a:endParaRPr lang="en-US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476250" y="504145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Demographic Segmentation</a:t>
            </a:r>
            <a:endParaRPr lang="en-US" sz="1800" i="1" dirty="0">
              <a:solidFill>
                <a:schemeClr val="tx2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l="19338" t="8166" r="20738" b="81437"/>
          <a:stretch/>
        </p:blipFill>
        <p:spPr>
          <a:xfrm>
            <a:off x="11533" y="1082754"/>
            <a:ext cx="9132467" cy="891264"/>
          </a:xfrm>
          <a:prstGeom prst="rect">
            <a:avLst/>
          </a:prstGeom>
        </p:spPr>
      </p:pic>
      <p:graphicFrame>
        <p:nvGraphicFramePr>
          <p:cNvPr id="9" name="Chart 8"/>
          <p:cNvGraphicFramePr/>
          <p:nvPr>
            <p:extLst>
              <p:ext uri="{D42A27DB-BD31-4B8C-83A1-F6EECF244321}">
                <p14:modId xmlns:p14="http://schemas.microsoft.com/office/powerpoint/2010/main" val="3116400516"/>
              </p:ext>
            </p:extLst>
          </p:nvPr>
        </p:nvGraphicFramePr>
        <p:xfrm>
          <a:off x="1438173" y="2276853"/>
          <a:ext cx="6096000" cy="4064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2555568697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89592" y="115207"/>
            <a:ext cx="8793162" cy="292388"/>
          </a:xfrm>
        </p:spPr>
        <p:txBody>
          <a:bodyPr/>
          <a:lstStyle/>
          <a:p>
            <a:r>
              <a:rPr lang="en-US" dirty="0" smtClean="0"/>
              <a:t>SEGMENTATION</a:t>
            </a:r>
            <a:endParaRPr lang="en-US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476250" y="504145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Demographic Segmentation</a:t>
            </a:r>
            <a:endParaRPr lang="en-US" sz="1800" i="1" dirty="0">
              <a:solidFill>
                <a:schemeClr val="tx2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l="19338" t="8166" r="20738" b="81437"/>
          <a:stretch/>
        </p:blipFill>
        <p:spPr>
          <a:xfrm>
            <a:off x="11533" y="1082754"/>
            <a:ext cx="9132467" cy="891264"/>
          </a:xfrm>
          <a:prstGeom prst="rect">
            <a:avLst/>
          </a:prstGeom>
        </p:spPr>
      </p:pic>
      <p:graphicFrame>
        <p:nvGraphicFramePr>
          <p:cNvPr id="9" name="Chart 8"/>
          <p:cNvGraphicFramePr/>
          <p:nvPr>
            <p:extLst>
              <p:ext uri="{D42A27DB-BD31-4B8C-83A1-F6EECF244321}">
                <p14:modId xmlns:p14="http://schemas.microsoft.com/office/powerpoint/2010/main" val="1008860635"/>
              </p:ext>
            </p:extLst>
          </p:nvPr>
        </p:nvGraphicFramePr>
        <p:xfrm>
          <a:off x="1438173" y="2276853"/>
          <a:ext cx="6096000" cy="4064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4255362764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89592" y="115207"/>
            <a:ext cx="8793162" cy="292388"/>
          </a:xfrm>
        </p:spPr>
        <p:txBody>
          <a:bodyPr/>
          <a:lstStyle/>
          <a:p>
            <a:r>
              <a:rPr lang="en-US" dirty="0" smtClean="0"/>
              <a:t>SEGMENTATION</a:t>
            </a:r>
            <a:endParaRPr lang="en-US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476250" y="504145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Demographic Segmentation</a:t>
            </a:r>
            <a:endParaRPr lang="en-US" sz="1800" i="1" dirty="0">
              <a:solidFill>
                <a:schemeClr val="tx2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l="19338" t="8166" r="20738" b="81437"/>
          <a:stretch/>
        </p:blipFill>
        <p:spPr>
          <a:xfrm>
            <a:off x="11533" y="1082754"/>
            <a:ext cx="9132467" cy="891264"/>
          </a:xfrm>
          <a:prstGeom prst="rect">
            <a:avLst/>
          </a:prstGeom>
        </p:spPr>
      </p:pic>
      <p:graphicFrame>
        <p:nvGraphicFramePr>
          <p:cNvPr id="9" name="Chart 8"/>
          <p:cNvGraphicFramePr/>
          <p:nvPr>
            <p:extLst/>
          </p:nvPr>
        </p:nvGraphicFramePr>
        <p:xfrm>
          <a:off x="226729" y="2894087"/>
          <a:ext cx="3973286" cy="282953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830609" y="2190692"/>
            <a:ext cx="3102429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Behavioral Intentions by Age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11" name="Chart 10"/>
          <p:cNvGraphicFramePr/>
          <p:nvPr>
            <p:extLst/>
          </p:nvPr>
        </p:nvGraphicFramePr>
        <p:xfrm>
          <a:off x="4755186" y="2894087"/>
          <a:ext cx="3973286" cy="282953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65749668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89592" y="115207"/>
            <a:ext cx="8793162" cy="292388"/>
          </a:xfrm>
        </p:spPr>
        <p:txBody>
          <a:bodyPr/>
          <a:lstStyle/>
          <a:p>
            <a:r>
              <a:rPr lang="en-US" dirty="0" smtClean="0"/>
              <a:t>SEGMENTATION</a:t>
            </a:r>
            <a:endParaRPr lang="en-US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476250" y="504145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Demographic Segmentation</a:t>
            </a:r>
            <a:endParaRPr lang="en-US" sz="1800" i="1" dirty="0">
              <a:solidFill>
                <a:schemeClr val="tx2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l="19338" t="8166" r="20738" b="81437"/>
          <a:stretch/>
        </p:blipFill>
        <p:spPr>
          <a:xfrm>
            <a:off x="11533" y="1082754"/>
            <a:ext cx="9132467" cy="891264"/>
          </a:xfrm>
          <a:prstGeom prst="rect">
            <a:avLst/>
          </a:prstGeom>
        </p:spPr>
      </p:pic>
      <p:graphicFrame>
        <p:nvGraphicFramePr>
          <p:cNvPr id="9" name="Chart 8"/>
          <p:cNvGraphicFramePr/>
          <p:nvPr>
            <p:extLst/>
          </p:nvPr>
        </p:nvGraphicFramePr>
        <p:xfrm>
          <a:off x="194072" y="2745920"/>
          <a:ext cx="3973286" cy="282953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830609" y="2190692"/>
            <a:ext cx="3406905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Behavioral Intentions by Income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12" name="Chart 11"/>
          <p:cNvGraphicFramePr/>
          <p:nvPr>
            <p:extLst/>
          </p:nvPr>
        </p:nvGraphicFramePr>
        <p:xfrm>
          <a:off x="4668101" y="2745920"/>
          <a:ext cx="3973286" cy="282953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3983026383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89592" y="115207"/>
            <a:ext cx="8793162" cy="292388"/>
          </a:xfrm>
        </p:spPr>
        <p:txBody>
          <a:bodyPr/>
          <a:lstStyle/>
          <a:p>
            <a:r>
              <a:rPr lang="en-US" dirty="0" smtClean="0"/>
              <a:t>SEGMENTATION</a:t>
            </a:r>
            <a:endParaRPr lang="en-US" dirty="0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50" y="504145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Bases for Segmentation</a:t>
            </a:r>
            <a:endParaRPr lang="en-US" sz="1800" i="1" dirty="0">
              <a:solidFill>
                <a:schemeClr val="tx2"/>
              </a:solidFill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476250" y="1320840"/>
            <a:ext cx="6805868" cy="830997"/>
            <a:chOff x="498441" y="4009607"/>
            <a:chExt cx="6805868" cy="830997"/>
          </a:xfrm>
        </p:grpSpPr>
        <p:sp>
          <p:nvSpPr>
            <p:cNvPr id="13" name="Rectangle 12"/>
            <p:cNvSpPr/>
            <p:nvPr/>
          </p:nvSpPr>
          <p:spPr bwMode="auto">
            <a:xfrm>
              <a:off x="498441" y="4049549"/>
              <a:ext cx="2038350" cy="751114"/>
            </a:xfrm>
            <a:prstGeom prst="rect">
              <a:avLst/>
            </a:prstGeom>
            <a:solidFill>
              <a:schemeClr val="accent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3296" tIns="46648" rIns="93296" bIns="46648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3345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2667044" y="4049545"/>
              <a:ext cx="4584652" cy="751114"/>
            </a:xfrm>
            <a:prstGeom prst="rect">
              <a:avLst/>
            </a:prstGeom>
            <a:solidFill>
              <a:schemeClr val="accent3">
                <a:lumMod val="8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3296" tIns="46648" rIns="93296" bIns="46648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3345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903936" y="4093089"/>
              <a:ext cx="127362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solidFill>
                    <a:schemeClr val="tx2"/>
                  </a:solidFill>
                </a:rPr>
                <a:t>WHY</a:t>
              </a:r>
              <a:endParaRPr lang="en-US" dirty="0">
                <a:solidFill>
                  <a:schemeClr val="tx2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699675" y="4009607"/>
              <a:ext cx="460463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Why do customers make the decisions they do?</a:t>
              </a:r>
              <a:endParaRPr 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149023205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2050" name="Picture 2" descr="http://cdn.grid.fotosearch.com/CSP/CSP658/k658903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64" y="4250418"/>
            <a:ext cx="3284311" cy="21773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89592" y="115207"/>
            <a:ext cx="8793162" cy="292388"/>
          </a:xfrm>
        </p:spPr>
        <p:txBody>
          <a:bodyPr/>
          <a:lstStyle/>
          <a:p>
            <a:r>
              <a:rPr lang="en-US" dirty="0" smtClean="0"/>
              <a:t>SEGMENTATION</a:t>
            </a:r>
            <a:endParaRPr lang="en-US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476250" y="504145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Service Satisfaction at a Credit Card Company</a:t>
            </a:r>
            <a:endParaRPr lang="en-US" sz="1800" i="1" dirty="0">
              <a:solidFill>
                <a:schemeClr val="tx2"/>
              </a:solidFill>
            </a:endParaRPr>
          </a:p>
        </p:txBody>
      </p:sp>
      <p:pic>
        <p:nvPicPr>
          <p:cNvPr id="2052" name="Picture 4" descr="http://calpersloan.com/wp-content/uploads/2016/08/visa-credit-card-credit-card-visa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" y="1032162"/>
            <a:ext cx="3333750" cy="2095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 descr="http://17054-presscdn-0-61.pagely.netdna-cdn.com/wp-content/uploads/2014/07/4101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4625" y="1018556"/>
            <a:ext cx="2314575" cy="2200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6" name="Picture 8" descr="http://www.useoftechnology.com/wp-content/uploads/2014/07/angry-customer.jp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54"/>
          <a:stretch/>
        </p:blipFill>
        <p:spPr bwMode="auto">
          <a:xfrm>
            <a:off x="6473825" y="1203615"/>
            <a:ext cx="2670175" cy="2000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0" name="Picture 12" descr="http://media.dmnews.com/images/2014/09/02/bigstockwomanholdingasmili_651495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2644" y="4099893"/>
            <a:ext cx="3202362" cy="21811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13000869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89592" y="115207"/>
            <a:ext cx="8793162" cy="292388"/>
          </a:xfrm>
        </p:spPr>
        <p:txBody>
          <a:bodyPr/>
          <a:lstStyle/>
          <a:p>
            <a:r>
              <a:rPr lang="en-US" dirty="0" smtClean="0"/>
              <a:t>SEGMENTATION</a:t>
            </a:r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/>
          <a:srcRect r="65333" b="32379"/>
          <a:stretch/>
        </p:blipFill>
        <p:spPr>
          <a:xfrm>
            <a:off x="979260" y="1688036"/>
            <a:ext cx="3962399" cy="4347570"/>
          </a:xfrm>
          <a:prstGeom prst="rect">
            <a:avLst/>
          </a:prstGeom>
        </p:spPr>
      </p:pic>
      <p:sp>
        <p:nvSpPr>
          <p:cNvPr id="2" name="Rounded Rectangle 1"/>
          <p:cNvSpPr/>
          <p:nvPr/>
        </p:nvSpPr>
        <p:spPr bwMode="auto">
          <a:xfrm>
            <a:off x="5671457" y="2264229"/>
            <a:ext cx="2623457" cy="337457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900057" y="2472309"/>
            <a:ext cx="2253343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Sample of 344 credit card customers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Customers rate their satisfaction with service representative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Customers also rate rep on competence and courtesy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0" name="Rectangle 36"/>
          <p:cNvSpPr>
            <a:spLocks noChangeArrowheads="1"/>
          </p:cNvSpPr>
          <p:nvPr/>
        </p:nvSpPr>
        <p:spPr bwMode="auto">
          <a:xfrm>
            <a:off x="476250" y="504145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Service Satisfaction at a Credit Card Company</a:t>
            </a: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8166686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89592" y="115207"/>
            <a:ext cx="8793162" cy="292388"/>
          </a:xfrm>
        </p:spPr>
        <p:txBody>
          <a:bodyPr/>
          <a:lstStyle/>
          <a:p>
            <a:r>
              <a:rPr lang="en-US" dirty="0" smtClean="0"/>
              <a:t>SEGMENTATION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/>
          <a:srcRect r="65249" b="30314"/>
          <a:stretch/>
        </p:blipFill>
        <p:spPr>
          <a:xfrm>
            <a:off x="2250353" y="1429793"/>
            <a:ext cx="3972027" cy="4480354"/>
          </a:xfrm>
          <a:prstGeom prst="rect">
            <a:avLst/>
          </a:prstGeom>
        </p:spPr>
      </p:pic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50" y="504145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Service Satisfaction at a Credit Card Company</a:t>
            </a: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02124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7613" y="1519130"/>
            <a:ext cx="4543620" cy="2214669"/>
          </a:xfrm>
          <a:prstGeom prst="rect">
            <a:avLst/>
          </a:prstGeom>
        </p:spPr>
      </p:pic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89592" y="115207"/>
            <a:ext cx="8793162" cy="292388"/>
          </a:xfrm>
        </p:spPr>
        <p:txBody>
          <a:bodyPr/>
          <a:lstStyle/>
          <a:p>
            <a:r>
              <a:rPr lang="en-US" dirty="0" smtClean="0"/>
              <a:t>SEGMENTATION</a:t>
            </a:r>
            <a:endParaRPr lang="en-US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476250" y="504145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Service Satisfaction at a Credit Card Company</a:t>
            </a: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9719839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89592" y="115207"/>
            <a:ext cx="8793162" cy="292388"/>
          </a:xfrm>
        </p:spPr>
        <p:txBody>
          <a:bodyPr/>
          <a:lstStyle/>
          <a:p>
            <a:r>
              <a:rPr lang="en-US" dirty="0" smtClean="0"/>
              <a:t>SEGMENTATION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 bwMode="auto">
          <a:xfrm>
            <a:off x="1900008" y="2813072"/>
            <a:ext cx="2198915" cy="478707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Satisfaction</a:t>
            </a:r>
          </a:p>
        </p:txBody>
      </p:sp>
      <p:sp>
        <p:nvSpPr>
          <p:cNvPr id="8" name="Oval 7"/>
          <p:cNvSpPr/>
          <p:nvPr/>
        </p:nvSpPr>
        <p:spPr bwMode="auto">
          <a:xfrm>
            <a:off x="4392385" y="3369369"/>
            <a:ext cx="2198915" cy="478707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Courtesy</a:t>
            </a:r>
          </a:p>
        </p:txBody>
      </p:sp>
      <p:sp>
        <p:nvSpPr>
          <p:cNvPr id="9" name="Oval 8"/>
          <p:cNvSpPr/>
          <p:nvPr/>
        </p:nvSpPr>
        <p:spPr bwMode="auto">
          <a:xfrm>
            <a:off x="4392385" y="2314885"/>
            <a:ext cx="2198915" cy="478707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solidFill>
                  <a:schemeClr val="tx2"/>
                </a:solidFill>
              </a:rPr>
              <a:t>Competence</a:t>
            </a: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cxnSp>
        <p:nvCxnSpPr>
          <p:cNvPr id="11" name="Straight Connector 10"/>
          <p:cNvCxnSpPr>
            <a:stCxn id="7" idx="7"/>
            <a:endCxn id="9" idx="2"/>
          </p:cNvCxnSpPr>
          <p:nvPr/>
        </p:nvCxnSpPr>
        <p:spPr bwMode="auto">
          <a:xfrm flipV="1">
            <a:off x="3776899" y="2554239"/>
            <a:ext cx="615486" cy="328938"/>
          </a:xfrm>
          <a:prstGeom prst="line">
            <a:avLst/>
          </a:prstGeom>
          <a:noFill/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3769408" y="3231324"/>
            <a:ext cx="615486" cy="328938"/>
          </a:xfrm>
          <a:prstGeom prst="line">
            <a:avLst/>
          </a:prstGeom>
          <a:noFill/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2275114" y="4527363"/>
            <a:ext cx="3951514" cy="2185214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What has the bigger impact on customer satisfaction?</a:t>
            </a:r>
          </a:p>
          <a:p>
            <a:pPr marL="742950" lvl="1" indent="-285750" algn="l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2"/>
                </a:solidFill>
              </a:rPr>
              <a:t>Perceived Competence of the Service Rep?</a:t>
            </a:r>
          </a:p>
          <a:p>
            <a:pPr marL="742950" lvl="1" indent="-285750" algn="l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2"/>
                </a:solidFill>
              </a:rPr>
              <a:t>Perceived Courtesy of the Service Rep?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Why would we care about this?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536371" y="1323504"/>
            <a:ext cx="3439886" cy="338554"/>
          </a:xfrm>
          <a:prstGeom prst="rect">
            <a:avLst/>
          </a:prstGeom>
          <a:solidFill>
            <a:schemeClr val="accent5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What Drives Overall Satisfaction?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3" name="Rectangle 36"/>
          <p:cNvSpPr>
            <a:spLocks noChangeArrowheads="1"/>
          </p:cNvSpPr>
          <p:nvPr/>
        </p:nvSpPr>
        <p:spPr bwMode="auto">
          <a:xfrm>
            <a:off x="476250" y="504145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Service Satisfaction at a Credit Card Company</a:t>
            </a: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1254050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22238" y="234950"/>
            <a:ext cx="8793162" cy="292388"/>
          </a:xfrm>
        </p:spPr>
        <p:txBody>
          <a:bodyPr/>
          <a:lstStyle/>
          <a:p>
            <a:r>
              <a:rPr lang="en-US" dirty="0" smtClean="0"/>
              <a:t>SEGMENTATION</a:t>
            </a:r>
            <a:endParaRPr lang="en-US" dirty="0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50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Personalization:  A Segment of One!</a:t>
            </a:r>
            <a:endParaRPr lang="en-US" sz="1800" i="1" dirty="0">
              <a:solidFill>
                <a:schemeClr val="tx2"/>
              </a:solidFill>
            </a:endParaRP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 cstate="print"/>
          <a:srcRect l="16669" t="15997" r="18869" b="9386"/>
          <a:stretch>
            <a:fillRect/>
          </a:stretch>
        </p:blipFill>
        <p:spPr bwMode="auto">
          <a:xfrm>
            <a:off x="3999506" y="1410614"/>
            <a:ext cx="3536202" cy="255897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  <p:sp>
        <p:nvSpPr>
          <p:cNvPr id="9" name="Rounded Rectangle 8"/>
          <p:cNvSpPr/>
          <p:nvPr/>
        </p:nvSpPr>
        <p:spPr bwMode="auto">
          <a:xfrm>
            <a:off x="827321" y="2002972"/>
            <a:ext cx="2209800" cy="1284514"/>
          </a:xfrm>
          <a:prstGeom prst="roundRect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75661" y="2351315"/>
            <a:ext cx="14695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tx2"/>
                </a:solidFill>
              </a:rPr>
              <a:t>Personalized Products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12" name="Rounded Rectangle 11"/>
          <p:cNvSpPr/>
          <p:nvPr/>
        </p:nvSpPr>
        <p:spPr bwMode="auto">
          <a:xfrm>
            <a:off x="827321" y="4848454"/>
            <a:ext cx="2209800" cy="1284514"/>
          </a:xfrm>
          <a:prstGeom prst="roundRect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75661" y="5196797"/>
            <a:ext cx="14695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tx2"/>
                </a:solidFill>
              </a:rPr>
              <a:t>Personalized Pricing</a:t>
            </a:r>
            <a:endParaRPr lang="en-US" i="1" dirty="0">
              <a:solidFill>
                <a:schemeClr val="tx2"/>
              </a:solidFill>
            </a:endParaRPr>
          </a:p>
        </p:txBody>
      </p:sp>
      <p:pic>
        <p:nvPicPr>
          <p:cNvPr id="2054" name="Picture 6" descr="http://thecouponproject.com/images/old/6a0105371ec95f970b0120a61f5c50970b-pi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3185" b="21788"/>
          <a:stretch/>
        </p:blipFill>
        <p:spPr bwMode="auto">
          <a:xfrm>
            <a:off x="4690370" y="4416428"/>
            <a:ext cx="2154473" cy="21455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62329722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250" y="2015980"/>
            <a:ext cx="7309441" cy="1577280"/>
          </a:xfrm>
          <a:prstGeom prst="rect">
            <a:avLst/>
          </a:prstGeom>
        </p:spPr>
      </p:pic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89592" y="115207"/>
            <a:ext cx="8793162" cy="292388"/>
          </a:xfrm>
        </p:spPr>
        <p:txBody>
          <a:bodyPr/>
          <a:lstStyle/>
          <a:p>
            <a:r>
              <a:rPr lang="en-US" dirty="0" smtClean="0"/>
              <a:t>SEGMENTATION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76250" y="1106938"/>
            <a:ext cx="5027901" cy="70788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Competence and Courtesy both matter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Competence more important than Courtesy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9" name="Rounded Rectangle 8"/>
          <p:cNvSpPr/>
          <p:nvPr/>
        </p:nvSpPr>
        <p:spPr bwMode="auto">
          <a:xfrm>
            <a:off x="1482013" y="5968005"/>
            <a:ext cx="5029200" cy="620485"/>
          </a:xfrm>
          <a:prstGeom prst="roundRect">
            <a:avLst/>
          </a:prstGeom>
          <a:solidFill>
            <a:schemeClr val="bg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981200" y="6108970"/>
            <a:ext cx="40308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But Does This Hold for All Consumers?</a:t>
            </a:r>
            <a:endParaRPr 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1482013" y="4448402"/>
            <a:ext cx="2198915" cy="478707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Satisfaction</a:t>
            </a:r>
          </a:p>
        </p:txBody>
      </p:sp>
      <p:sp>
        <p:nvSpPr>
          <p:cNvPr id="13" name="Oval 12"/>
          <p:cNvSpPr/>
          <p:nvPr/>
        </p:nvSpPr>
        <p:spPr bwMode="auto">
          <a:xfrm>
            <a:off x="3974390" y="5004699"/>
            <a:ext cx="2198915" cy="478707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Courtesy</a:t>
            </a:r>
          </a:p>
        </p:txBody>
      </p:sp>
      <p:sp>
        <p:nvSpPr>
          <p:cNvPr id="14" name="Oval 13"/>
          <p:cNvSpPr/>
          <p:nvPr/>
        </p:nvSpPr>
        <p:spPr bwMode="auto">
          <a:xfrm>
            <a:off x="3974390" y="3950215"/>
            <a:ext cx="2198915" cy="478707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solidFill>
                  <a:schemeClr val="tx2"/>
                </a:solidFill>
              </a:rPr>
              <a:t>Competence</a:t>
            </a: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cxnSp>
        <p:nvCxnSpPr>
          <p:cNvPr id="15" name="Straight Connector 14"/>
          <p:cNvCxnSpPr>
            <a:stCxn id="12" idx="7"/>
            <a:endCxn id="14" idx="2"/>
          </p:cNvCxnSpPr>
          <p:nvPr/>
        </p:nvCxnSpPr>
        <p:spPr bwMode="auto">
          <a:xfrm flipV="1">
            <a:off x="3358904" y="4189569"/>
            <a:ext cx="615486" cy="328938"/>
          </a:xfrm>
          <a:prstGeom prst="line">
            <a:avLst/>
          </a:prstGeom>
          <a:noFill/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3351413" y="4866654"/>
            <a:ext cx="615486" cy="328938"/>
          </a:xfrm>
          <a:prstGeom prst="line">
            <a:avLst/>
          </a:prstGeom>
          <a:noFill/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sp>
        <p:nvSpPr>
          <p:cNvPr id="2" name="TextBox 1"/>
          <p:cNvSpPr txBox="1"/>
          <p:nvPr/>
        </p:nvSpPr>
        <p:spPr>
          <a:xfrm>
            <a:off x="3148633" y="4048603"/>
            <a:ext cx="7511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.634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3126861" y="5027010"/>
            <a:ext cx="7511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.436</a:t>
            </a:r>
            <a:endParaRPr lang="en-US" dirty="0"/>
          </a:p>
        </p:txBody>
      </p:sp>
      <p:sp>
        <p:nvSpPr>
          <p:cNvPr id="18" name="Rectangle 36"/>
          <p:cNvSpPr>
            <a:spLocks noChangeArrowheads="1"/>
          </p:cNvSpPr>
          <p:nvPr/>
        </p:nvSpPr>
        <p:spPr bwMode="auto">
          <a:xfrm>
            <a:off x="476250" y="504145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Service Satisfaction at a Credit Card Company</a:t>
            </a: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9852864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30</a:t>
            </a:fld>
            <a:endParaRPr lang="en-US"/>
          </a:p>
        </p:txBody>
      </p:sp>
      <p:graphicFrame>
        <p:nvGraphicFramePr>
          <p:cNvPr id="5" name="Chart 4"/>
          <p:cNvGraphicFramePr>
            <a:graphicFrameLocks/>
          </p:cNvGraphicFramePr>
          <p:nvPr>
            <p:extLst/>
          </p:nvPr>
        </p:nvGraphicFramePr>
        <p:xfrm>
          <a:off x="1133362" y="1255259"/>
          <a:ext cx="6770914" cy="538842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89592" y="115207"/>
            <a:ext cx="8793162" cy="292388"/>
          </a:xfrm>
        </p:spPr>
        <p:txBody>
          <a:bodyPr/>
          <a:lstStyle/>
          <a:p>
            <a:r>
              <a:rPr lang="en-US" dirty="0" smtClean="0"/>
              <a:t>SEGMENTATION</a:t>
            </a:r>
            <a:endParaRPr lang="en-US" dirty="0"/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476250" y="504145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Attitudinal Segmentation</a:t>
            </a: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9353316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 bwMode="auto">
          <a:xfrm>
            <a:off x="2472266" y="1104137"/>
            <a:ext cx="3406019" cy="1129843"/>
          </a:xfrm>
          <a:prstGeom prst="round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7" name="Text Placeholder 2"/>
          <p:cNvSpPr txBox="1">
            <a:spLocks/>
          </p:cNvSpPr>
          <p:nvPr/>
        </p:nvSpPr>
        <p:spPr>
          <a:xfrm>
            <a:off x="653154" y="2614712"/>
            <a:ext cx="8229600" cy="2680635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/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800" b="0" kern="0" dirty="0" smtClean="0">
                <a:solidFill>
                  <a:schemeClr val="tx2"/>
                </a:solidFill>
              </a:rPr>
              <a:t>We want to find groups of respondents that are</a:t>
            </a:r>
          </a:p>
          <a:p>
            <a:pPr marL="433388" lvl="1" indent="-285750">
              <a:buFont typeface="Arial" panose="020B0604020202020204" pitchFamily="34" charset="0"/>
              <a:buChar char="•"/>
            </a:pPr>
            <a:r>
              <a:rPr lang="en-US" sz="1800" b="0" kern="0" dirty="0" smtClean="0">
                <a:solidFill>
                  <a:schemeClr val="tx2"/>
                </a:solidFill>
              </a:rPr>
              <a:t>within-group similar on the competence and courtesy measures</a:t>
            </a:r>
          </a:p>
          <a:p>
            <a:pPr marL="433388" lvl="1" indent="-285750">
              <a:buFont typeface="Arial" panose="020B0604020202020204" pitchFamily="34" charset="0"/>
              <a:buChar char="•"/>
            </a:pPr>
            <a:r>
              <a:rPr lang="en-US" sz="1800" b="0" kern="0" dirty="0" smtClean="0">
                <a:solidFill>
                  <a:schemeClr val="tx2"/>
                </a:solidFill>
              </a:rPr>
              <a:t>across-group different on the competence and courtesy measures</a:t>
            </a:r>
            <a:endParaRPr lang="en-US" sz="1800" b="0" kern="0" dirty="0">
              <a:solidFill>
                <a:schemeClr val="tx2"/>
              </a:solidFill>
            </a:endParaRPr>
          </a:p>
          <a:p>
            <a:endParaRPr lang="en-US" sz="1800" b="0" kern="0" dirty="0">
              <a:solidFill>
                <a:schemeClr val="tx2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800" b="0" kern="0" dirty="0" smtClean="0">
                <a:solidFill>
                  <a:schemeClr val="tx2"/>
                </a:solidFill>
              </a:rPr>
              <a:t>K-Means cluster analysis is a tool to accomplish this goal</a:t>
            </a:r>
          </a:p>
          <a:p>
            <a:pPr marL="433388" lvl="1" indent="-285750">
              <a:buFont typeface="Arial" panose="020B0604020202020204" pitchFamily="34" charset="0"/>
              <a:buChar char="•"/>
            </a:pPr>
            <a:r>
              <a:rPr lang="en-US" sz="1800" b="0" kern="0" dirty="0" smtClean="0">
                <a:solidFill>
                  <a:schemeClr val="tx2"/>
                </a:solidFill>
              </a:rPr>
              <a:t>K refers to the number of segments/classes/clusters</a:t>
            </a:r>
          </a:p>
          <a:p>
            <a:pPr marL="433388" lvl="1" indent="-285750">
              <a:buFont typeface="Arial" panose="020B0604020202020204" pitchFamily="34" charset="0"/>
              <a:buChar char="•"/>
            </a:pPr>
            <a:r>
              <a:rPr lang="en-US" sz="1800" b="0" kern="0" dirty="0" smtClean="0">
                <a:solidFill>
                  <a:schemeClr val="tx2"/>
                </a:solidFill>
              </a:rPr>
              <a:t>Based on distances between respondents and the center of the segment</a:t>
            </a:r>
          </a:p>
          <a:p>
            <a:pPr marL="433388" lvl="1" indent="-285750">
              <a:buFont typeface="Arial" panose="020B0604020202020204" pitchFamily="34" charset="0"/>
              <a:buChar char="•"/>
            </a:pPr>
            <a:r>
              <a:rPr lang="en-US" sz="1800" b="0" kern="0" dirty="0" smtClean="0">
                <a:solidFill>
                  <a:schemeClr val="tx2"/>
                </a:solidFill>
              </a:rPr>
              <a:t>The center is called the “centroid” and is just the average (i.e., the mean) of the points within the segmen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352558" y="1104137"/>
            <a:ext cx="3601929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tx2"/>
                </a:solidFill>
              </a:rPr>
              <a:t>K-Means Cluster Analysis:</a:t>
            </a:r>
          </a:p>
          <a:p>
            <a:r>
              <a:rPr lang="en-US" sz="2000" dirty="0" smtClean="0">
                <a:solidFill>
                  <a:schemeClr val="tx2"/>
                </a:solidFill>
              </a:rPr>
              <a:t>A Tool for Attitudinal Segmentation</a:t>
            </a:r>
          </a:p>
          <a:p>
            <a:endParaRPr lang="en-US" sz="2000" dirty="0">
              <a:solidFill>
                <a:schemeClr val="tx2"/>
              </a:solidFill>
            </a:endParaRPr>
          </a:p>
        </p:txBody>
      </p:sp>
      <p:sp>
        <p:nvSpPr>
          <p:cNvPr id="10" name="Rounded Rectangle 9"/>
          <p:cNvSpPr/>
          <p:nvPr/>
        </p:nvSpPr>
        <p:spPr bwMode="auto">
          <a:xfrm>
            <a:off x="2352558" y="5836358"/>
            <a:ext cx="3601928" cy="541011"/>
          </a:xfrm>
          <a:prstGeom prst="round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374310" y="5906808"/>
            <a:ext cx="36019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tx2"/>
                </a:solidFill>
              </a:rPr>
              <a:t>How does it work?</a:t>
            </a:r>
            <a:endParaRPr lang="en-US" sz="2000" dirty="0">
              <a:solidFill>
                <a:schemeClr val="tx2"/>
              </a:solidFill>
            </a:endParaRP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89592" y="115207"/>
            <a:ext cx="8793162" cy="292388"/>
          </a:xfrm>
        </p:spPr>
        <p:txBody>
          <a:bodyPr/>
          <a:lstStyle/>
          <a:p>
            <a:r>
              <a:rPr lang="en-US" dirty="0" smtClean="0"/>
              <a:t>SEGMENTATION</a:t>
            </a:r>
            <a:endParaRPr lang="en-US" dirty="0"/>
          </a:p>
        </p:txBody>
      </p:sp>
      <p:sp>
        <p:nvSpPr>
          <p:cNvPr id="14" name="Rectangle 36"/>
          <p:cNvSpPr>
            <a:spLocks noChangeArrowheads="1"/>
          </p:cNvSpPr>
          <p:nvPr/>
        </p:nvSpPr>
        <p:spPr bwMode="auto">
          <a:xfrm>
            <a:off x="476250" y="504145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Attitudinal Segmentation</a:t>
            </a: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6473951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EDFAEEB-3857-405E-A1A7-BCE9084F7069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89592" y="115207"/>
            <a:ext cx="8793162" cy="292388"/>
          </a:xfrm>
          <a:prstGeom prst="rect">
            <a:avLst/>
          </a:prstGeom>
        </p:spPr>
        <p:txBody>
          <a:bodyPr/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smtClean="0"/>
              <a:t>SEGMENTATION</a:t>
            </a:r>
            <a:endParaRPr lang="en-US" kern="0" dirty="0"/>
          </a:p>
        </p:txBody>
      </p:sp>
      <p:sp>
        <p:nvSpPr>
          <p:cNvPr id="4" name="Rectangle 36"/>
          <p:cNvSpPr>
            <a:spLocks noChangeArrowheads="1"/>
          </p:cNvSpPr>
          <p:nvPr/>
        </p:nvSpPr>
        <p:spPr bwMode="auto">
          <a:xfrm>
            <a:off x="476250" y="504145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K-Means Cluster Analysis:  Example with 8 Data Points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511419" y="1710606"/>
            <a:ext cx="3816922" cy="2088507"/>
          </a:xfrm>
          <a:prstGeom prst="round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79166" y="1773990"/>
            <a:ext cx="3601929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sz="1800" dirty="0" smtClean="0">
                <a:solidFill>
                  <a:schemeClr val="tx2"/>
                </a:solidFill>
              </a:rPr>
              <a:t>We have </a:t>
            </a:r>
            <a:r>
              <a:rPr lang="en-US" sz="1800" i="1" dirty="0" smtClean="0">
                <a:solidFill>
                  <a:schemeClr val="tx2"/>
                </a:solidFill>
              </a:rPr>
              <a:t>P=2</a:t>
            </a:r>
            <a:r>
              <a:rPr lang="en-US" sz="1800" dirty="0" smtClean="0">
                <a:solidFill>
                  <a:schemeClr val="tx2"/>
                </a:solidFill>
              </a:rPr>
              <a:t> basis variables</a:t>
            </a:r>
          </a:p>
          <a:p>
            <a:pPr marL="800100" lvl="1" indent="-342900" algn="l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chemeClr val="tx2"/>
                </a:solidFill>
              </a:rPr>
              <a:t>Competence</a:t>
            </a:r>
          </a:p>
          <a:p>
            <a:pPr marL="800100" lvl="1" indent="-342900" algn="l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chemeClr val="tx2"/>
                </a:solidFill>
              </a:rPr>
              <a:t>Courtesy</a:t>
            </a:r>
          </a:p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sz="1800" dirty="0" smtClean="0">
                <a:solidFill>
                  <a:schemeClr val="tx2"/>
                </a:solidFill>
              </a:rPr>
              <a:t>Could have more than 2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39626" y="4829317"/>
            <a:ext cx="7421946" cy="1754326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sz="1800" dirty="0" smtClean="0">
                <a:solidFill>
                  <a:schemeClr val="tx2"/>
                </a:solidFill>
              </a:rPr>
              <a:t>How do I assign each data point to either segment 1 or segment 2?</a:t>
            </a:r>
          </a:p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sz="1800" dirty="0" smtClean="0">
                <a:solidFill>
                  <a:schemeClr val="tx2"/>
                </a:solidFill>
              </a:rPr>
              <a:t>If I knew the assignment, I could run segment specific analyses</a:t>
            </a:r>
          </a:p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sz="1800" dirty="0" smtClean="0">
                <a:solidFill>
                  <a:schemeClr val="tx2"/>
                </a:solidFill>
              </a:rPr>
              <a:t>Cluster analysis will identify which data point belongs to which segment.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56429" y="970750"/>
            <a:ext cx="1897155" cy="324741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 rot="19113843">
            <a:off x="4950096" y="2585583"/>
            <a:ext cx="21662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>
                    <a:alpha val="45000"/>
                  </a:srgbClr>
                </a:solidFill>
              </a:rPr>
              <a:t>EXAMPLE</a:t>
            </a:r>
            <a:endParaRPr lang="en-US" dirty="0">
              <a:solidFill>
                <a:srgbClr val="FF0000">
                  <a:alpha val="45000"/>
                </a:srgbClr>
              </a:solidFill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5170714" y="1589314"/>
            <a:ext cx="1698172" cy="50737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5170712" y="1676400"/>
            <a:ext cx="2080988" cy="420284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439626" y="4394303"/>
            <a:ext cx="7421946" cy="340428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solidFill>
                  <a:schemeClr val="tx2"/>
                </a:solidFill>
              </a:rPr>
              <a:t>Suppose I think there are 2 segments</a:t>
            </a: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439626" y="1229413"/>
            <a:ext cx="4207831" cy="340428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solidFill>
                  <a:schemeClr val="tx2"/>
                </a:solidFill>
              </a:rPr>
              <a:t>Start by Choosing P Basis Variables</a:t>
            </a: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8910769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EDFAEEB-3857-405E-A1A7-BCE9084F7069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89592" y="115207"/>
            <a:ext cx="8793162" cy="292388"/>
          </a:xfrm>
          <a:prstGeom prst="rect">
            <a:avLst/>
          </a:prstGeom>
        </p:spPr>
        <p:txBody>
          <a:bodyPr/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smtClean="0"/>
              <a:t>SEGMENTATION</a:t>
            </a:r>
            <a:endParaRPr lang="en-US" kern="0" dirty="0"/>
          </a:p>
        </p:txBody>
      </p:sp>
      <p:sp>
        <p:nvSpPr>
          <p:cNvPr id="4" name="Rectangle 36"/>
          <p:cNvSpPr>
            <a:spLocks noChangeArrowheads="1"/>
          </p:cNvSpPr>
          <p:nvPr/>
        </p:nvSpPr>
        <p:spPr bwMode="auto">
          <a:xfrm>
            <a:off x="476250" y="504145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K-Means Cluster Analysis:  Example with 8 Data Points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511419" y="1710606"/>
            <a:ext cx="3816922" cy="2088507"/>
          </a:xfrm>
          <a:prstGeom prst="round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79166" y="1773990"/>
            <a:ext cx="3601929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sz="1800" dirty="0" smtClean="0">
                <a:solidFill>
                  <a:schemeClr val="tx2"/>
                </a:solidFill>
              </a:rPr>
              <a:t>We have </a:t>
            </a:r>
            <a:r>
              <a:rPr lang="en-US" sz="1800" i="1" dirty="0" smtClean="0">
                <a:solidFill>
                  <a:schemeClr val="tx2"/>
                </a:solidFill>
              </a:rPr>
              <a:t>P=2</a:t>
            </a:r>
            <a:r>
              <a:rPr lang="en-US" sz="1800" dirty="0" smtClean="0">
                <a:solidFill>
                  <a:schemeClr val="tx2"/>
                </a:solidFill>
              </a:rPr>
              <a:t> basis variables</a:t>
            </a:r>
          </a:p>
          <a:p>
            <a:pPr marL="800100" lvl="1" indent="-342900" algn="l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chemeClr val="tx2"/>
                </a:solidFill>
              </a:rPr>
              <a:t>Competence</a:t>
            </a:r>
          </a:p>
          <a:p>
            <a:pPr marL="800100" lvl="1" indent="-342900" algn="l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chemeClr val="tx2"/>
                </a:solidFill>
              </a:rPr>
              <a:t>Courtesy</a:t>
            </a:r>
          </a:p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sz="1800" dirty="0" smtClean="0">
                <a:solidFill>
                  <a:schemeClr val="tx2"/>
                </a:solidFill>
              </a:rPr>
              <a:t>Could have more than 2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04883" y="5624725"/>
            <a:ext cx="7421946" cy="923330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sz="1800" dirty="0" smtClean="0">
                <a:solidFill>
                  <a:schemeClr val="tx2"/>
                </a:solidFill>
              </a:rPr>
              <a:t>To start the algorithm to find the segment membership for each point, computer randomly generates K=2 segment centroids and assigns each data point to its closest centroid</a:t>
            </a:r>
            <a:endParaRPr lang="en-US" sz="1800" i="1" dirty="0" smtClean="0">
              <a:solidFill>
                <a:schemeClr val="tx2"/>
              </a:solidFill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25669" y="1002332"/>
            <a:ext cx="2309580" cy="395337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 rot="19113843">
            <a:off x="4897331" y="2900649"/>
            <a:ext cx="21662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>
                    <a:alpha val="45000"/>
                  </a:srgbClr>
                </a:solidFill>
              </a:rPr>
              <a:t>EXAMPLE</a:t>
            </a:r>
            <a:endParaRPr lang="en-US" dirty="0">
              <a:solidFill>
                <a:srgbClr val="FF0000">
                  <a:alpha val="45000"/>
                </a:srgbClr>
              </a:solidFill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5170714" y="1589314"/>
            <a:ext cx="1698172" cy="50737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5170712" y="1676400"/>
            <a:ext cx="2080988" cy="420284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404883" y="5140065"/>
            <a:ext cx="7421946" cy="340428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solidFill>
                  <a:schemeClr val="tx2"/>
                </a:solidFill>
              </a:rPr>
              <a:t>Suppose There are 2 Segments</a:t>
            </a: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439626" y="1229413"/>
            <a:ext cx="4207831" cy="340428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solidFill>
                  <a:schemeClr val="tx2"/>
                </a:solidFill>
              </a:rPr>
              <a:t>Start by Choosing P Basis Variables</a:t>
            </a: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2184751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EDFAEEB-3857-405E-A1A7-BCE9084F7069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89592" y="115207"/>
            <a:ext cx="8793162" cy="292388"/>
          </a:xfrm>
          <a:prstGeom prst="rect">
            <a:avLst/>
          </a:prstGeom>
        </p:spPr>
        <p:txBody>
          <a:bodyPr/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smtClean="0"/>
              <a:t>SEGMENTATION</a:t>
            </a:r>
            <a:endParaRPr lang="en-US" kern="0" dirty="0"/>
          </a:p>
        </p:txBody>
      </p:sp>
      <p:sp>
        <p:nvSpPr>
          <p:cNvPr id="4" name="Rectangle 36"/>
          <p:cNvSpPr>
            <a:spLocks noChangeArrowheads="1"/>
          </p:cNvSpPr>
          <p:nvPr/>
        </p:nvSpPr>
        <p:spPr bwMode="auto">
          <a:xfrm>
            <a:off x="476250" y="504145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K-Means Cluster Analysis:  Example</a:t>
            </a:r>
            <a:endParaRPr lang="en-US" sz="1800" i="1" dirty="0">
              <a:solidFill>
                <a:schemeClr val="tx2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2101" y="1082012"/>
            <a:ext cx="6319876" cy="3796132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 bwMode="auto">
          <a:xfrm>
            <a:off x="1153886" y="5059361"/>
            <a:ext cx="3715136" cy="1754158"/>
          </a:xfrm>
          <a:prstGeom prst="round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355271" y="5120748"/>
            <a:ext cx="3601929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Compute the squared distance between each data point and each centroid</a:t>
            </a:r>
          </a:p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Assign the data point to segment the with the closest center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5006181" y="5158312"/>
          <a:ext cx="4008437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4" imgW="2450880" imgH="787320" progId="Equation.DSMT4">
                  <p:embed/>
                </p:oleObj>
              </mc:Choice>
              <mc:Fallback>
                <p:oleObj name="Equation" r:id="rId4" imgW="2450880" imgH="7873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06181" y="5158312"/>
                        <a:ext cx="4008437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 bwMode="auto">
          <a:xfrm flipH="1" flipV="1">
            <a:off x="3188893" y="2216683"/>
            <a:ext cx="1849946" cy="25774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flipH="1">
            <a:off x="3395924" y="2260320"/>
            <a:ext cx="1697546" cy="108819"/>
          </a:xfrm>
          <a:prstGeom prst="line">
            <a:avLst/>
          </a:prstGeom>
          <a:noFill/>
          <a:ln w="9525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Oval 13"/>
          <p:cNvSpPr>
            <a:spLocks noChangeAspect="1"/>
          </p:cNvSpPr>
          <p:nvPr/>
        </p:nvSpPr>
        <p:spPr bwMode="auto">
          <a:xfrm>
            <a:off x="4680863" y="1365042"/>
            <a:ext cx="89808" cy="86563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Oval 14"/>
          <p:cNvSpPr>
            <a:spLocks noChangeAspect="1"/>
          </p:cNvSpPr>
          <p:nvPr/>
        </p:nvSpPr>
        <p:spPr bwMode="auto">
          <a:xfrm>
            <a:off x="4680861" y="1626299"/>
            <a:ext cx="89808" cy="86563"/>
          </a:xfrm>
          <a:prstGeom prst="ellipse">
            <a:avLst/>
          </a:prstGeom>
          <a:solidFill>
            <a:schemeClr val="accent1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767940" y="1528326"/>
            <a:ext cx="101237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050" dirty="0" smtClean="0"/>
              <a:t>data</a:t>
            </a:r>
            <a:endParaRPr lang="en-US" sz="1050" dirty="0"/>
          </a:p>
        </p:txBody>
      </p:sp>
      <p:sp>
        <p:nvSpPr>
          <p:cNvPr id="17" name="TextBox 16"/>
          <p:cNvSpPr txBox="1"/>
          <p:nvPr/>
        </p:nvSpPr>
        <p:spPr>
          <a:xfrm>
            <a:off x="4767940" y="1263950"/>
            <a:ext cx="286294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050" dirty="0"/>
              <a:t>c</a:t>
            </a:r>
            <a:r>
              <a:rPr lang="en-US" sz="1050" dirty="0" smtClean="0"/>
              <a:t>omputer generated centroid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3822936623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EDFAEEB-3857-405E-A1A7-BCE9084F7069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89592" y="115207"/>
            <a:ext cx="8793162" cy="292388"/>
          </a:xfrm>
          <a:prstGeom prst="rect">
            <a:avLst/>
          </a:prstGeom>
        </p:spPr>
        <p:txBody>
          <a:bodyPr/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smtClean="0"/>
              <a:t>SEGMENTATION</a:t>
            </a:r>
            <a:endParaRPr lang="en-US" kern="0" dirty="0"/>
          </a:p>
        </p:txBody>
      </p:sp>
      <p:sp>
        <p:nvSpPr>
          <p:cNvPr id="4" name="Rectangle 36"/>
          <p:cNvSpPr>
            <a:spLocks noChangeArrowheads="1"/>
          </p:cNvSpPr>
          <p:nvPr/>
        </p:nvSpPr>
        <p:spPr bwMode="auto">
          <a:xfrm>
            <a:off x="476250" y="504145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K-Means Cluster Analysis:  Example</a:t>
            </a:r>
            <a:endParaRPr lang="en-US" sz="1800" i="1" dirty="0">
              <a:solidFill>
                <a:schemeClr val="tx2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63975" y="1134382"/>
            <a:ext cx="4579620" cy="275082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71504" y="3998461"/>
            <a:ext cx="4579620" cy="2743200"/>
          </a:xfrm>
          <a:prstGeom prst="rect">
            <a:avLst/>
          </a:prstGeom>
        </p:spPr>
      </p:pic>
      <p:sp>
        <p:nvSpPr>
          <p:cNvPr id="13" name="Rounded Rectangle 12"/>
          <p:cNvSpPr/>
          <p:nvPr/>
        </p:nvSpPr>
        <p:spPr bwMode="auto">
          <a:xfrm>
            <a:off x="279999" y="1134382"/>
            <a:ext cx="3268436" cy="654218"/>
          </a:xfrm>
          <a:prstGeom prst="round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00049" y="1261436"/>
            <a:ext cx="36019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chemeClr val="tx2"/>
                </a:solidFill>
              </a:rPr>
              <a:t>Starting Point</a:t>
            </a:r>
            <a:endParaRPr lang="en-US" sz="2000" dirty="0">
              <a:solidFill>
                <a:schemeClr val="tx2"/>
              </a:solidFill>
            </a:endParaRPr>
          </a:p>
        </p:txBody>
      </p:sp>
      <p:sp>
        <p:nvSpPr>
          <p:cNvPr id="15" name="Rounded Rectangle 14"/>
          <p:cNvSpPr/>
          <p:nvPr/>
        </p:nvSpPr>
        <p:spPr bwMode="auto">
          <a:xfrm>
            <a:off x="279999" y="3998461"/>
            <a:ext cx="3268436" cy="654218"/>
          </a:xfrm>
          <a:prstGeom prst="round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54168" y="4125515"/>
            <a:ext cx="36019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chemeClr val="tx2"/>
                </a:solidFill>
              </a:rPr>
              <a:t>After 1 Iteration</a:t>
            </a:r>
            <a:endParaRPr lang="en-US" sz="2000" dirty="0">
              <a:solidFill>
                <a:schemeClr val="tx2"/>
              </a:solidFill>
            </a:endParaRPr>
          </a:p>
        </p:txBody>
      </p:sp>
      <p:sp>
        <p:nvSpPr>
          <p:cNvPr id="11" name="Oval 10"/>
          <p:cNvSpPr/>
          <p:nvPr/>
        </p:nvSpPr>
        <p:spPr bwMode="auto">
          <a:xfrm rot="19524694">
            <a:off x="4598523" y="4131345"/>
            <a:ext cx="531641" cy="938348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Oval 16"/>
          <p:cNvSpPr/>
          <p:nvPr/>
        </p:nvSpPr>
        <p:spPr bwMode="auto">
          <a:xfrm rot="21048614">
            <a:off x="3685565" y="4814742"/>
            <a:ext cx="4385443" cy="2069731"/>
          </a:xfrm>
          <a:prstGeom prst="ellipse">
            <a:avLst/>
          </a:prstGeom>
          <a:noFill/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46832" y="4790318"/>
            <a:ext cx="25146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2"/>
                </a:solidFill>
              </a:rPr>
              <a:t>Data points are assigned to segments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2"/>
                </a:solidFill>
              </a:rPr>
              <a:t>New centroids are computed as segment average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4137541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5271" y="1132174"/>
            <a:ext cx="5724525" cy="342900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EDFAEEB-3857-405E-A1A7-BCE9084F7069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89592" y="115207"/>
            <a:ext cx="8793162" cy="292388"/>
          </a:xfrm>
          <a:prstGeom prst="rect">
            <a:avLst/>
          </a:prstGeom>
        </p:spPr>
        <p:txBody>
          <a:bodyPr/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smtClean="0"/>
              <a:t>SEGMENTATION</a:t>
            </a:r>
            <a:endParaRPr lang="en-US" kern="0" dirty="0"/>
          </a:p>
        </p:txBody>
      </p:sp>
      <p:sp>
        <p:nvSpPr>
          <p:cNvPr id="4" name="Rectangle 36"/>
          <p:cNvSpPr>
            <a:spLocks noChangeArrowheads="1"/>
          </p:cNvSpPr>
          <p:nvPr/>
        </p:nvSpPr>
        <p:spPr bwMode="auto">
          <a:xfrm>
            <a:off x="476250" y="504145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K-Means Cluster Analysis:  Example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6" name="Rounded Rectangle 5"/>
          <p:cNvSpPr/>
          <p:nvPr/>
        </p:nvSpPr>
        <p:spPr bwMode="auto">
          <a:xfrm>
            <a:off x="1001487" y="5059361"/>
            <a:ext cx="3867536" cy="1766889"/>
          </a:xfrm>
          <a:prstGeom prst="round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355271" y="5120748"/>
            <a:ext cx="3601929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Now re-compute the squared distance between each point and new centroids</a:t>
            </a:r>
          </a:p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Re-assign </a:t>
            </a:r>
            <a:r>
              <a:rPr lang="en-US" dirty="0">
                <a:solidFill>
                  <a:schemeClr val="tx2"/>
                </a:solidFill>
              </a:rPr>
              <a:t>the data point to segment </a:t>
            </a:r>
            <a:r>
              <a:rPr lang="en-US" dirty="0" smtClean="0">
                <a:solidFill>
                  <a:schemeClr val="tx2"/>
                </a:solidFill>
              </a:rPr>
              <a:t>with </a:t>
            </a:r>
            <a:r>
              <a:rPr lang="en-US" dirty="0">
                <a:solidFill>
                  <a:schemeClr val="tx2"/>
                </a:solidFill>
              </a:rPr>
              <a:t>the closest center</a:t>
            </a:r>
          </a:p>
          <a:p>
            <a:pPr marL="342900" indent="-342900" algn="l">
              <a:buFont typeface="Wingdings" panose="05000000000000000000" pitchFamily="2" charset="2"/>
              <a:buChar char="Ø"/>
            </a:pPr>
            <a:endParaRPr lang="en-US" sz="2000" dirty="0">
              <a:solidFill>
                <a:schemeClr val="tx2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006181" y="5158312"/>
          <a:ext cx="4008437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4" imgW="2450880" imgH="787320" progId="Equation.DSMT4">
                  <p:embed/>
                </p:oleObj>
              </mc:Choice>
              <mc:Fallback>
                <p:oleObj name="Equation" r:id="rId4" imgW="2450880" imgH="7873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06181" y="5158312"/>
                        <a:ext cx="4008437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 bwMode="auto">
          <a:xfrm flipH="1" flipV="1">
            <a:off x="2677886" y="1934851"/>
            <a:ext cx="2360954" cy="264062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flipH="1">
            <a:off x="3951514" y="2195004"/>
            <a:ext cx="1098413" cy="795700"/>
          </a:xfrm>
          <a:prstGeom prst="line">
            <a:avLst/>
          </a:prstGeom>
          <a:noFill/>
          <a:ln w="9525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455922655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63975" y="3988087"/>
            <a:ext cx="4581742" cy="2746882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EDFAEEB-3857-405E-A1A7-BCE9084F7069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122238" y="-17438"/>
            <a:ext cx="8793162" cy="292388"/>
          </a:xfrm>
          <a:prstGeom prst="rect">
            <a:avLst/>
          </a:prstGeom>
        </p:spPr>
        <p:txBody>
          <a:bodyPr/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SEGMENTATION</a:t>
            </a:r>
            <a:endParaRPr lang="en-US" kern="0" dirty="0"/>
          </a:p>
        </p:txBody>
      </p:sp>
      <p:sp>
        <p:nvSpPr>
          <p:cNvPr id="4" name="Rectangle 36"/>
          <p:cNvSpPr>
            <a:spLocks noChangeArrowheads="1"/>
          </p:cNvSpPr>
          <p:nvPr/>
        </p:nvSpPr>
        <p:spPr bwMode="auto">
          <a:xfrm>
            <a:off x="476250" y="361007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K-Means Cluster Analysis:  Example</a:t>
            </a:r>
            <a:endParaRPr lang="en-US" sz="1800" i="1" dirty="0">
              <a:solidFill>
                <a:schemeClr val="tx2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71504" y="961343"/>
            <a:ext cx="4579620" cy="2743200"/>
          </a:xfrm>
          <a:prstGeom prst="rect">
            <a:avLst/>
          </a:prstGeom>
        </p:spPr>
      </p:pic>
      <p:sp>
        <p:nvSpPr>
          <p:cNvPr id="15" name="Rounded Rectangle 14"/>
          <p:cNvSpPr/>
          <p:nvPr/>
        </p:nvSpPr>
        <p:spPr bwMode="auto">
          <a:xfrm>
            <a:off x="476250" y="1002332"/>
            <a:ext cx="3268436" cy="654218"/>
          </a:xfrm>
          <a:prstGeom prst="round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52416" y="1101411"/>
            <a:ext cx="36019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chemeClr val="tx2"/>
                </a:solidFill>
              </a:rPr>
              <a:t>After 1 Iteration</a:t>
            </a:r>
            <a:endParaRPr lang="en-US" sz="2000" dirty="0">
              <a:solidFill>
                <a:schemeClr val="tx2"/>
              </a:solidFill>
            </a:endParaRPr>
          </a:p>
        </p:txBody>
      </p:sp>
      <p:sp>
        <p:nvSpPr>
          <p:cNvPr id="11" name="Oval 10"/>
          <p:cNvSpPr/>
          <p:nvPr/>
        </p:nvSpPr>
        <p:spPr bwMode="auto">
          <a:xfrm rot="19524694">
            <a:off x="4598523" y="1094227"/>
            <a:ext cx="531641" cy="938348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Oval 16"/>
          <p:cNvSpPr/>
          <p:nvPr/>
        </p:nvSpPr>
        <p:spPr bwMode="auto">
          <a:xfrm rot="21048614">
            <a:off x="3685565" y="1777624"/>
            <a:ext cx="4385443" cy="2069731"/>
          </a:xfrm>
          <a:prstGeom prst="ellipse">
            <a:avLst/>
          </a:prstGeom>
          <a:noFill/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Rounded Rectangle 18"/>
          <p:cNvSpPr/>
          <p:nvPr/>
        </p:nvSpPr>
        <p:spPr bwMode="auto">
          <a:xfrm>
            <a:off x="410935" y="3988087"/>
            <a:ext cx="3268436" cy="654218"/>
          </a:xfrm>
          <a:prstGeom prst="round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09302" y="4115141"/>
            <a:ext cx="36019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chemeClr val="tx2"/>
                </a:solidFill>
              </a:rPr>
              <a:t>After 2 Iterations</a:t>
            </a:r>
            <a:endParaRPr lang="en-US" sz="2000" dirty="0">
              <a:solidFill>
                <a:schemeClr val="tx2"/>
              </a:solidFill>
            </a:endParaRPr>
          </a:p>
        </p:txBody>
      </p:sp>
      <p:sp>
        <p:nvSpPr>
          <p:cNvPr id="21" name="Oval 20"/>
          <p:cNvSpPr/>
          <p:nvPr/>
        </p:nvSpPr>
        <p:spPr bwMode="auto">
          <a:xfrm rot="19524694">
            <a:off x="4339050" y="4220862"/>
            <a:ext cx="923738" cy="938348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 rot="20232889">
            <a:off x="4161364" y="4805633"/>
            <a:ext cx="4090147" cy="1827096"/>
          </a:xfrm>
          <a:prstGeom prst="ellipse">
            <a:avLst/>
          </a:prstGeom>
          <a:noFill/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46832" y="4790318"/>
            <a:ext cx="25146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2"/>
                </a:solidFill>
              </a:rPr>
              <a:t>Notice the assignment of data points to segments changed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0085699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72472" y="1172418"/>
            <a:ext cx="4581742" cy="2748404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EDFAEEB-3857-405E-A1A7-BCE9084F7069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89592" y="115207"/>
            <a:ext cx="8793162" cy="292388"/>
          </a:xfrm>
          <a:prstGeom prst="rect">
            <a:avLst/>
          </a:prstGeom>
        </p:spPr>
        <p:txBody>
          <a:bodyPr/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SEGMENTATION</a:t>
            </a:r>
            <a:endParaRPr lang="en-US" kern="0" dirty="0"/>
          </a:p>
        </p:txBody>
      </p:sp>
      <p:sp>
        <p:nvSpPr>
          <p:cNvPr id="4" name="Rectangle 36"/>
          <p:cNvSpPr>
            <a:spLocks noChangeArrowheads="1"/>
          </p:cNvSpPr>
          <p:nvPr/>
        </p:nvSpPr>
        <p:spPr bwMode="auto">
          <a:xfrm>
            <a:off x="476250" y="504145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K-Means Cluster Analysis:  Example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19" name="Rounded Rectangle 18"/>
          <p:cNvSpPr/>
          <p:nvPr/>
        </p:nvSpPr>
        <p:spPr bwMode="auto">
          <a:xfrm>
            <a:off x="370401" y="1540343"/>
            <a:ext cx="3268436" cy="654218"/>
          </a:xfrm>
          <a:prstGeom prst="round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44571" y="1667397"/>
            <a:ext cx="36019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chemeClr val="tx2"/>
                </a:solidFill>
              </a:rPr>
              <a:t>After 4 Iterations</a:t>
            </a:r>
            <a:endParaRPr lang="en-US" sz="2000" dirty="0">
              <a:solidFill>
                <a:schemeClr val="tx2"/>
              </a:solidFill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3772472" y="1319144"/>
            <a:ext cx="3237928" cy="1060094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4012864" y="2413395"/>
            <a:ext cx="3849755" cy="1202944"/>
          </a:xfrm>
          <a:prstGeom prst="ellipse">
            <a:avLst/>
          </a:prstGeom>
          <a:noFill/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Rounded Rectangle 17"/>
          <p:cNvSpPr/>
          <p:nvPr/>
        </p:nvSpPr>
        <p:spPr bwMode="auto">
          <a:xfrm>
            <a:off x="370401" y="2650017"/>
            <a:ext cx="3268436" cy="654218"/>
          </a:xfrm>
          <a:prstGeom prst="round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70401" y="2726490"/>
            <a:ext cx="36019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chemeClr val="tx2"/>
                </a:solidFill>
              </a:rPr>
              <a:t>Best Solution for K=2</a:t>
            </a:r>
            <a:endParaRPr lang="en-US" sz="2000" dirty="0">
              <a:solidFill>
                <a:schemeClr val="tx2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39626" y="4829317"/>
            <a:ext cx="7421946" cy="646331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sz="1800" dirty="0" smtClean="0">
                <a:solidFill>
                  <a:schemeClr val="tx2"/>
                </a:solidFill>
              </a:rPr>
              <a:t>The algorithm will stop when none of the data points can be assigned to a closer center point</a:t>
            </a:r>
          </a:p>
        </p:txBody>
      </p:sp>
      <p:sp>
        <p:nvSpPr>
          <p:cNvPr id="13" name="Rectangle 12"/>
          <p:cNvSpPr/>
          <p:nvPr/>
        </p:nvSpPr>
        <p:spPr bwMode="auto">
          <a:xfrm>
            <a:off x="439626" y="4394303"/>
            <a:ext cx="7421946" cy="340428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solidFill>
                  <a:schemeClr val="tx2"/>
                </a:solidFill>
              </a:rPr>
              <a:t>Solution for 2 Segments</a:t>
            </a: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4198043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5" name="Picture 7" descr="ameriprise boomer ad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 b="7851"/>
          <a:stretch>
            <a:fillRect/>
          </a:stretch>
        </p:blipFill>
        <p:spPr>
          <a:xfrm>
            <a:off x="2305050" y="1741713"/>
            <a:ext cx="3492500" cy="4514850"/>
          </a:xfrm>
          <a:noFill/>
          <a:ln/>
        </p:spPr>
      </p:pic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89592" y="115207"/>
            <a:ext cx="8793162" cy="292388"/>
          </a:xfrm>
        </p:spPr>
        <p:txBody>
          <a:bodyPr/>
          <a:lstStyle/>
          <a:p>
            <a:r>
              <a:rPr lang="en-US" dirty="0" smtClean="0"/>
              <a:t>SEGMENTATION</a:t>
            </a:r>
            <a:endParaRPr lang="en-US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476250" y="504145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Demography</a:t>
            </a: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5275368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EDFAEEB-3857-405E-A1A7-BCE9084F7069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89592" y="115207"/>
            <a:ext cx="8793162" cy="292388"/>
          </a:xfrm>
          <a:prstGeom prst="rect">
            <a:avLst/>
          </a:prstGeom>
        </p:spPr>
        <p:txBody>
          <a:bodyPr/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SEGMENTATION</a:t>
            </a:r>
            <a:endParaRPr lang="en-US" kern="0" dirty="0"/>
          </a:p>
        </p:txBody>
      </p:sp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476250" y="504145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K-Means Cluster Analysis:  Example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455658" y="5515118"/>
            <a:ext cx="6061029" cy="784830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sz="1800" dirty="0" smtClean="0">
                <a:solidFill>
                  <a:schemeClr val="tx2"/>
                </a:solidFill>
              </a:rPr>
              <a:t>Now I can do any analysis I want by segment</a:t>
            </a:r>
          </a:p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sz="1800" dirty="0" smtClean="0">
                <a:solidFill>
                  <a:schemeClr val="tx2"/>
                </a:solidFill>
              </a:rPr>
              <a:t>But is 2 the right number of segments?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8916" y="1262418"/>
            <a:ext cx="4099978" cy="37545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4875657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7011" y="3771069"/>
            <a:ext cx="2639520" cy="2353200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 rot="18883668">
            <a:off x="763912" y="4778392"/>
            <a:ext cx="25363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>
                    <a:alpha val="75000"/>
                  </a:srgbClr>
                </a:solidFill>
              </a:rPr>
              <a:t>EXAMPLE</a:t>
            </a:r>
            <a:endParaRPr lang="en-US" dirty="0">
              <a:solidFill>
                <a:srgbClr val="FF0000">
                  <a:alpha val="75000"/>
                </a:srgb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EDFAEEB-3857-405E-A1A7-BCE9084F7069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89592" y="115207"/>
            <a:ext cx="8793162" cy="292388"/>
          </a:xfrm>
          <a:prstGeom prst="rect">
            <a:avLst/>
          </a:prstGeom>
        </p:spPr>
        <p:txBody>
          <a:bodyPr/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SEGMENTATION</a:t>
            </a:r>
            <a:endParaRPr lang="en-US" kern="0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476250" y="564074"/>
            <a:ext cx="7844790" cy="341708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K-Means Cluster Analysis:  Example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476250" y="1406295"/>
            <a:ext cx="7844790" cy="306445"/>
          </a:xfrm>
          <a:prstGeom prst="round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62264" y="1406297"/>
            <a:ext cx="82369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sz="1800" dirty="0" smtClean="0">
                <a:solidFill>
                  <a:schemeClr val="tx2"/>
                </a:solidFill>
              </a:rPr>
              <a:t>How Do We Know the Correct Number of Segments (K)?</a:t>
            </a:r>
            <a:endParaRPr lang="en-US" sz="1800" dirty="0">
              <a:solidFill>
                <a:schemeClr val="tx2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76250" y="1948679"/>
            <a:ext cx="7844790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sz="1800" dirty="0" smtClean="0">
                <a:solidFill>
                  <a:schemeClr val="tx2"/>
                </a:solidFill>
              </a:rPr>
              <a:t>First Success Factor:  </a:t>
            </a:r>
            <a:r>
              <a:rPr lang="en-US" sz="1800" i="1" u="sng" dirty="0" smtClean="0">
                <a:solidFill>
                  <a:schemeClr val="tx2"/>
                </a:solidFill>
              </a:rPr>
              <a:t>Differentiable</a:t>
            </a:r>
          </a:p>
          <a:p>
            <a:pPr marL="800100" lvl="1" indent="-342900" algn="l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chemeClr val="tx2"/>
                </a:solidFill>
              </a:rPr>
              <a:t>Within a segment the variance in the basis variables is low</a:t>
            </a:r>
          </a:p>
          <a:p>
            <a:pPr marL="800100" lvl="1" indent="-342900" algn="l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chemeClr val="tx2"/>
                </a:solidFill>
              </a:rPr>
              <a:t>Across the segments the variance in the basis variables is high</a:t>
            </a:r>
            <a:endParaRPr lang="en-US" sz="1800" dirty="0">
              <a:solidFill>
                <a:schemeClr val="tx2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9246" y="4391598"/>
            <a:ext cx="2449170" cy="27984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59246" y="5343392"/>
            <a:ext cx="2449170" cy="788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2381569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 rot="18883668">
            <a:off x="1068796" y="2580451"/>
            <a:ext cx="25363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>
                    <a:alpha val="75000"/>
                  </a:srgbClr>
                </a:solidFill>
              </a:rPr>
              <a:t>EXAMPLE</a:t>
            </a:r>
            <a:endParaRPr lang="en-US" dirty="0">
              <a:solidFill>
                <a:srgbClr val="FF0000">
                  <a:alpha val="75000"/>
                </a:srgbClr>
              </a:solidFill>
            </a:endParaRPr>
          </a:p>
        </p:txBody>
      </p:sp>
      <p:pic>
        <p:nvPicPr>
          <p:cNvPr id="36" name="Picture 3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3912" y="1577272"/>
            <a:ext cx="2639520" cy="235320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EDFAEEB-3857-405E-A1A7-BCE9084F7069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89592" y="115207"/>
            <a:ext cx="8793162" cy="292388"/>
          </a:xfrm>
          <a:prstGeom prst="rect">
            <a:avLst/>
          </a:prstGeom>
        </p:spPr>
        <p:txBody>
          <a:bodyPr/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SEGMENTATION</a:t>
            </a:r>
            <a:endParaRPr lang="en-US" kern="0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476250" y="504145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K-Means Cluster Analysis:  Example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490235" y="1002332"/>
            <a:ext cx="6775450" cy="366056"/>
          </a:xfrm>
          <a:prstGeom prst="round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76250" y="1006836"/>
            <a:ext cx="57719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sz="1800" dirty="0" smtClean="0">
                <a:solidFill>
                  <a:schemeClr val="tx2"/>
                </a:solidFill>
              </a:rPr>
              <a:t>Choosing K for High Differentiability</a:t>
            </a:r>
            <a:endParaRPr lang="en-US" sz="1800" dirty="0">
              <a:solidFill>
                <a:schemeClr val="tx2"/>
              </a:solidFill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6294655" y="2787745"/>
          <a:ext cx="235536" cy="35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3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94655" y="2787745"/>
                        <a:ext cx="235536" cy="35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6284913" y="3108325"/>
          <a:ext cx="2476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84913" y="3108325"/>
                        <a:ext cx="247650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6303963" y="2174875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" name="Equation" r:id="rId8" imgW="139680" imgH="164880" progId="Equation.DSMT4">
                  <p:embed/>
                </p:oleObj>
              </mc:Choice>
              <mc:Fallback>
                <p:oleObj name="Equation" r:id="rId8" imgW="139680" imgH="16488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03963" y="2174875"/>
                        <a:ext cx="215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90235" y="4380972"/>
            <a:ext cx="3048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/>
              <a:t>Add up squared differences between each observation and the total mean</a:t>
            </a:r>
            <a:endParaRPr lang="en-US" sz="1400" dirty="0"/>
          </a:p>
        </p:txBody>
      </p:sp>
      <p:sp>
        <p:nvSpPr>
          <p:cNvPr id="32" name="TextBox 31"/>
          <p:cNvSpPr txBox="1"/>
          <p:nvPr/>
        </p:nvSpPr>
        <p:spPr>
          <a:xfrm>
            <a:off x="562915" y="5210420"/>
            <a:ext cx="3048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/>
              <a:t>Add up squared differences between each observation and its group mean</a:t>
            </a:r>
            <a:endParaRPr lang="en-US" sz="1400" dirty="0"/>
          </a:p>
        </p:txBody>
      </p:sp>
      <p:sp>
        <p:nvSpPr>
          <p:cNvPr id="33" name="TextBox 32"/>
          <p:cNvSpPr txBox="1"/>
          <p:nvPr/>
        </p:nvSpPr>
        <p:spPr>
          <a:xfrm>
            <a:off x="563142" y="5973284"/>
            <a:ext cx="3048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/>
              <a:t>Add up squared differences between each group mean and the total mean weighted by group sample size</a:t>
            </a:r>
            <a:endParaRPr lang="en-US" sz="1400" dirty="0"/>
          </a:p>
        </p:txBody>
      </p:sp>
      <p:sp>
        <p:nvSpPr>
          <p:cNvPr id="14" name="TextBox 13"/>
          <p:cNvSpPr txBox="1"/>
          <p:nvPr/>
        </p:nvSpPr>
        <p:spPr>
          <a:xfrm>
            <a:off x="816429" y="4101273"/>
            <a:ext cx="27944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In English</a:t>
            </a:r>
            <a:endParaRPr lang="en-US" u="sng" dirty="0"/>
          </a:p>
        </p:txBody>
      </p:sp>
      <p:sp>
        <p:nvSpPr>
          <p:cNvPr id="35" name="TextBox 34"/>
          <p:cNvSpPr txBox="1"/>
          <p:nvPr/>
        </p:nvSpPr>
        <p:spPr>
          <a:xfrm>
            <a:off x="2966577" y="4098010"/>
            <a:ext cx="27944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Result</a:t>
            </a:r>
            <a:endParaRPr lang="en-US" u="sng" dirty="0"/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817734" y="2181799"/>
            <a:ext cx="2449170" cy="279840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817734" y="2611079"/>
            <a:ext cx="2449170" cy="78864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828537" y="4619264"/>
            <a:ext cx="1129410" cy="29256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824200" y="6171380"/>
            <a:ext cx="1129410" cy="4452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824200" y="5297416"/>
            <a:ext cx="1129410" cy="43248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5149778" y="5317124"/>
            <a:ext cx="2926024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chemeClr val="tx2"/>
                </a:solidFill>
              </a:rPr>
              <a:t>w</a:t>
            </a:r>
            <a:r>
              <a:rPr lang="en-US" dirty="0" smtClean="0">
                <a:solidFill>
                  <a:schemeClr val="tx2"/>
                </a:solidFill>
              </a:rPr>
              <a:t>ithin segment variation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149777" y="6224703"/>
            <a:ext cx="2926024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chemeClr val="tx2"/>
                </a:solidFill>
              </a:rPr>
              <a:t>between segment variation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149777" y="4555123"/>
            <a:ext cx="2926024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chemeClr val="tx2"/>
                </a:solidFill>
              </a:rPr>
              <a:t>t</a:t>
            </a:r>
            <a:r>
              <a:rPr lang="en-US" dirty="0" smtClean="0">
                <a:solidFill>
                  <a:schemeClr val="tx2"/>
                </a:solidFill>
              </a:rPr>
              <a:t>otal variation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7853327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32" grpId="0"/>
      <p:bldP spid="33" grpId="0"/>
      <p:bldP spid="14" grpId="0"/>
      <p:bldP spid="35" grpId="0"/>
      <p:bldP spid="20" grpId="0" animBg="1"/>
      <p:bldP spid="39" grpId="0" animBg="1"/>
      <p:bldP spid="40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EDFAEEB-3857-405E-A1A7-BCE9084F7069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89592" y="115207"/>
            <a:ext cx="8793162" cy="292388"/>
          </a:xfrm>
          <a:prstGeom prst="rect">
            <a:avLst/>
          </a:prstGeom>
        </p:spPr>
        <p:txBody>
          <a:bodyPr/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SEGMENTATION</a:t>
            </a:r>
            <a:endParaRPr lang="en-US" kern="0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476250" y="564074"/>
            <a:ext cx="7844790" cy="341708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K-Means Cluster Analysis:  Example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470847" y="1166834"/>
            <a:ext cx="7844790" cy="306445"/>
          </a:xfrm>
          <a:prstGeom prst="round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70847" y="1135391"/>
            <a:ext cx="82369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sz="1800" dirty="0" smtClean="0">
                <a:solidFill>
                  <a:schemeClr val="tx2"/>
                </a:solidFill>
              </a:rPr>
              <a:t>How Do We Know the Correct Number of Segments (K)?</a:t>
            </a:r>
            <a:endParaRPr lang="en-US" sz="1800" dirty="0">
              <a:solidFill>
                <a:schemeClr val="tx2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85785" y="1705098"/>
            <a:ext cx="7844790" cy="452431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sz="1800" dirty="0" smtClean="0">
                <a:solidFill>
                  <a:schemeClr val="tx2"/>
                </a:solidFill>
              </a:rPr>
              <a:t>First Success Factor:  </a:t>
            </a:r>
            <a:r>
              <a:rPr lang="en-US" sz="1800" i="1" u="sng" dirty="0" smtClean="0">
                <a:solidFill>
                  <a:schemeClr val="tx2"/>
                </a:solidFill>
              </a:rPr>
              <a:t>Differentiable</a:t>
            </a:r>
          </a:p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sz="1800" i="1" u="sng" dirty="0" smtClean="0">
                <a:solidFill>
                  <a:schemeClr val="tx2"/>
                </a:solidFill>
              </a:rPr>
              <a:t>Inertia</a:t>
            </a:r>
            <a:r>
              <a:rPr lang="en-US" sz="1800" dirty="0" smtClean="0">
                <a:solidFill>
                  <a:schemeClr val="tx2"/>
                </a:solidFill>
              </a:rPr>
              <a:t> is a measure of differentiable</a:t>
            </a:r>
          </a:p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sz="1800" dirty="0" smtClean="0">
                <a:solidFill>
                  <a:schemeClr val="tx2"/>
                </a:solidFill>
              </a:rPr>
              <a:t>Inertia refers to the sum of squared distance from center (or average)</a:t>
            </a:r>
          </a:p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sz="1800" dirty="0" smtClean="0">
                <a:solidFill>
                  <a:schemeClr val="tx2"/>
                </a:solidFill>
              </a:rPr>
              <a:t>We can compute (or the computer can do it for us)…</a:t>
            </a:r>
          </a:p>
          <a:p>
            <a:pPr marL="800100" lvl="1" indent="-342900" algn="l">
              <a:buFont typeface="Wingdings" panose="05000000000000000000" pitchFamily="2" charset="2"/>
              <a:buChar char="Ø"/>
            </a:pPr>
            <a:r>
              <a:rPr lang="en-US" sz="1800" dirty="0" smtClean="0">
                <a:solidFill>
                  <a:schemeClr val="tx2"/>
                </a:solidFill>
              </a:rPr>
              <a:t>Overall inertia</a:t>
            </a:r>
          </a:p>
          <a:p>
            <a:pPr marL="800100" lvl="1" indent="-342900" algn="l">
              <a:buFont typeface="Wingdings" panose="05000000000000000000" pitchFamily="2" charset="2"/>
              <a:buChar char="Ø"/>
            </a:pPr>
            <a:r>
              <a:rPr lang="en-US" sz="1800" dirty="0" smtClean="0">
                <a:solidFill>
                  <a:schemeClr val="tx2"/>
                </a:solidFill>
              </a:rPr>
              <a:t>Within segment inertia</a:t>
            </a:r>
          </a:p>
          <a:p>
            <a:pPr marL="800100" lvl="1" indent="-342900" algn="l">
              <a:buFont typeface="Wingdings" panose="05000000000000000000" pitchFamily="2" charset="2"/>
              <a:buChar char="Ø"/>
            </a:pPr>
            <a:r>
              <a:rPr lang="en-US" sz="1800" dirty="0" smtClean="0">
                <a:solidFill>
                  <a:schemeClr val="tx2"/>
                </a:solidFill>
              </a:rPr>
              <a:t>Between segment inertia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chemeClr val="tx2"/>
                </a:solidFill>
              </a:rPr>
              <a:t>Within a segment we want the inertia in the basis variables to be low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chemeClr val="tx2"/>
                </a:solidFill>
              </a:rPr>
              <a:t>Across the segments we want the inertia in the basis variables is high</a:t>
            </a:r>
            <a:endParaRPr lang="en-US" sz="18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2760787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 bwMode="auto">
          <a:xfrm>
            <a:off x="433465" y="1474079"/>
            <a:ext cx="6775450" cy="369332"/>
          </a:xfrm>
          <a:prstGeom prst="round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Rounded Rectangle 5"/>
          <p:cNvSpPr/>
          <p:nvPr/>
        </p:nvSpPr>
        <p:spPr bwMode="auto">
          <a:xfrm>
            <a:off x="490235" y="1002332"/>
            <a:ext cx="6775450" cy="366056"/>
          </a:xfrm>
          <a:prstGeom prst="round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EDFAEEB-3857-405E-A1A7-BCE9084F7069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89592" y="115207"/>
            <a:ext cx="8793162" cy="292388"/>
          </a:xfrm>
          <a:prstGeom prst="rect">
            <a:avLst/>
          </a:prstGeom>
        </p:spPr>
        <p:txBody>
          <a:bodyPr/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SEGMENTATION</a:t>
            </a:r>
            <a:endParaRPr lang="en-US" kern="0" dirty="0"/>
          </a:p>
        </p:txBody>
      </p:sp>
      <p:sp>
        <p:nvSpPr>
          <p:cNvPr id="4" name="Rectangle 36"/>
          <p:cNvSpPr>
            <a:spLocks noChangeArrowheads="1"/>
          </p:cNvSpPr>
          <p:nvPr/>
        </p:nvSpPr>
        <p:spPr bwMode="auto">
          <a:xfrm>
            <a:off x="476250" y="504145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K-Means Cluster Analysis:  Example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76250" y="1006836"/>
            <a:ext cx="57719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sz="1800" dirty="0" smtClean="0">
                <a:solidFill>
                  <a:schemeClr val="tx2"/>
                </a:solidFill>
              </a:rPr>
              <a:t>A Heuristic to Choose K</a:t>
            </a:r>
            <a:endParaRPr lang="en-US" sz="1800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33465" y="1468680"/>
            <a:ext cx="67549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sz="1800" dirty="0" smtClean="0">
                <a:solidFill>
                  <a:schemeClr val="tx2"/>
                </a:solidFill>
              </a:rPr>
              <a:t>Run algorithm for many values of K (k=1, 2, …, 6, 7, …)</a:t>
            </a:r>
            <a:endParaRPr lang="en-US" sz="1800" dirty="0">
              <a:solidFill>
                <a:schemeClr val="tx2"/>
              </a:solidFill>
            </a:endParaRPr>
          </a:p>
        </p:txBody>
      </p:sp>
      <p:sp>
        <p:nvSpPr>
          <p:cNvPr id="9" name="Rounded Rectangle 8"/>
          <p:cNvSpPr/>
          <p:nvPr/>
        </p:nvSpPr>
        <p:spPr bwMode="auto">
          <a:xfrm>
            <a:off x="433465" y="2391916"/>
            <a:ext cx="6775450" cy="410696"/>
          </a:xfrm>
          <a:prstGeom prst="round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sz="1800" dirty="0" smtClean="0">
                <a:solidFill>
                  <a:schemeClr val="tx2"/>
                </a:solidFill>
              </a:rPr>
              <a:t>Plot the ratio of within-to-between group inertia</a:t>
            </a:r>
            <a:endParaRPr lang="en-US" sz="1800" dirty="0">
              <a:solidFill>
                <a:schemeClr val="tx2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/>
          <a:srcRect l="9538" t="12207" r="2000" b="2010"/>
          <a:stretch/>
        </p:blipFill>
        <p:spPr>
          <a:xfrm>
            <a:off x="1869016" y="3251201"/>
            <a:ext cx="4927600" cy="28702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 rot="19139603">
            <a:off x="3223473" y="4346441"/>
            <a:ext cx="21227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>
                    <a:alpha val="25000"/>
                  </a:srgbClr>
                </a:solidFill>
              </a:rPr>
              <a:t>EXAMPLE</a:t>
            </a:r>
            <a:endParaRPr lang="en-US" dirty="0">
              <a:solidFill>
                <a:srgbClr val="FF0000">
                  <a:alpha val="25000"/>
                </a:srgb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33464" y="1936765"/>
            <a:ext cx="675496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sz="1800" dirty="0" smtClean="0">
                <a:solidFill>
                  <a:schemeClr val="tx2"/>
                </a:solidFill>
              </a:rPr>
              <a:t>Let computer compute inertia measures for each K</a:t>
            </a:r>
            <a:endParaRPr lang="en-US" sz="1800" dirty="0">
              <a:solidFill>
                <a:schemeClr val="tx2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 rot="16200000">
            <a:off x="-110983" y="4377219"/>
            <a:ext cx="3683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tx2"/>
                </a:solidFill>
              </a:rPr>
              <a:t>Ratio of Within to Between Inertia</a:t>
            </a:r>
            <a:endParaRPr lang="en-US" sz="12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6262744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EDFAEEB-3857-405E-A1A7-BCE9084F7069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355924" y="1118626"/>
            <a:ext cx="700668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b="0" u="sng" kern="0" dirty="0">
                <a:solidFill>
                  <a:schemeClr val="tx2"/>
                </a:solidFill>
              </a:rPr>
              <a:t>How To Perform a K-Means Cluster </a:t>
            </a:r>
            <a:r>
              <a:rPr lang="en-US" b="0" u="sng" kern="0" dirty="0" smtClean="0">
                <a:solidFill>
                  <a:schemeClr val="tx2"/>
                </a:solidFill>
              </a:rPr>
              <a:t>Analysis in XLSTAT:</a:t>
            </a:r>
          </a:p>
          <a:p>
            <a:pPr algn="l"/>
            <a:r>
              <a:rPr lang="en-US" b="0" kern="0" dirty="0" smtClean="0">
                <a:solidFill>
                  <a:schemeClr val="tx2"/>
                </a:solidFill>
              </a:rPr>
              <a:t>Run Model for Range of K Values</a:t>
            </a:r>
            <a:endParaRPr lang="en-US" b="0" kern="0" dirty="0">
              <a:solidFill>
                <a:schemeClr val="tx2"/>
              </a:solidFill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89592" y="115207"/>
            <a:ext cx="8793162" cy="292388"/>
          </a:xfrm>
          <a:prstGeom prst="rect">
            <a:avLst/>
          </a:prstGeom>
        </p:spPr>
        <p:txBody>
          <a:bodyPr/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SEGMENTATION</a:t>
            </a:r>
            <a:endParaRPr lang="en-US" kern="0" dirty="0"/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476250" y="504145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K-Means Cluster Analysis:  Example</a:t>
            </a:r>
            <a:endParaRPr lang="en-US" sz="1800" i="1" dirty="0">
              <a:solidFill>
                <a:schemeClr val="tx2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t="2976" r="46876" b="12261"/>
          <a:stretch/>
        </p:blipFill>
        <p:spPr>
          <a:xfrm>
            <a:off x="1355924" y="1924031"/>
            <a:ext cx="5824282" cy="52273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820424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EDFAEEB-3857-405E-A1A7-BCE9084F7069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31180" y="1002332"/>
            <a:ext cx="7006683" cy="70788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algn="l"/>
            <a:r>
              <a:rPr lang="en-US" b="0" u="sng" kern="0" dirty="0">
                <a:solidFill>
                  <a:schemeClr val="tx2"/>
                </a:solidFill>
              </a:rPr>
              <a:t>How To Perform a K-Means Cluster </a:t>
            </a:r>
            <a:r>
              <a:rPr lang="en-US" b="0" u="sng" kern="0" dirty="0" smtClean="0">
                <a:solidFill>
                  <a:schemeClr val="tx2"/>
                </a:solidFill>
              </a:rPr>
              <a:t>Analysis in XLSTAT: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b="0" kern="0" dirty="0" smtClean="0">
                <a:solidFill>
                  <a:schemeClr val="tx2"/>
                </a:solidFill>
              </a:rPr>
              <a:t>First Run Model for Range of K Values</a:t>
            </a:r>
            <a:endParaRPr lang="en-US" b="0" kern="0" dirty="0">
              <a:solidFill>
                <a:schemeClr val="tx2"/>
              </a:solidFill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89592" y="115207"/>
            <a:ext cx="8793162" cy="292388"/>
          </a:xfrm>
          <a:prstGeom prst="rect">
            <a:avLst/>
          </a:prstGeom>
        </p:spPr>
        <p:txBody>
          <a:bodyPr/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SEGMENTATION</a:t>
            </a:r>
            <a:endParaRPr lang="en-US" kern="0" dirty="0"/>
          </a:p>
        </p:txBody>
      </p:sp>
      <p:sp>
        <p:nvSpPr>
          <p:cNvPr id="13" name="Rectangle 36"/>
          <p:cNvSpPr>
            <a:spLocks noChangeArrowheads="1"/>
          </p:cNvSpPr>
          <p:nvPr/>
        </p:nvSpPr>
        <p:spPr bwMode="auto">
          <a:xfrm>
            <a:off x="476250" y="504145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K-Means Cluster Analysis:  Example</a:t>
            </a:r>
            <a:endParaRPr lang="en-US" sz="1800" i="1" dirty="0">
              <a:solidFill>
                <a:schemeClr val="tx2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1287" y="1948897"/>
            <a:ext cx="5320665" cy="582406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6591" y="2815078"/>
            <a:ext cx="3803809" cy="2887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481901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EDFAEEB-3857-405E-A1A7-BCE9084F7069}" type="slidenum">
              <a:rPr lang="en-US" smtClean="0"/>
              <a:pPr/>
              <a:t>46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31180" y="1002332"/>
            <a:ext cx="7006683" cy="70788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algn="l"/>
            <a:r>
              <a:rPr lang="en-US" b="0" u="sng" kern="0" dirty="0">
                <a:solidFill>
                  <a:schemeClr val="tx2"/>
                </a:solidFill>
              </a:rPr>
              <a:t>How To Perform a K-Means Cluster </a:t>
            </a:r>
            <a:r>
              <a:rPr lang="en-US" b="0" u="sng" kern="0" dirty="0" smtClean="0">
                <a:solidFill>
                  <a:schemeClr val="tx2"/>
                </a:solidFill>
              </a:rPr>
              <a:t>Analysis in XLSTAT: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b="0" kern="0" dirty="0" smtClean="0">
                <a:solidFill>
                  <a:schemeClr val="tx2"/>
                </a:solidFill>
              </a:rPr>
              <a:t>First Run Model for Range of K Values</a:t>
            </a:r>
            <a:endParaRPr lang="en-US" b="0" kern="0" dirty="0">
              <a:solidFill>
                <a:schemeClr val="tx2"/>
              </a:solidFill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89592" y="115207"/>
            <a:ext cx="8793162" cy="292388"/>
          </a:xfrm>
          <a:prstGeom prst="rect">
            <a:avLst/>
          </a:prstGeom>
        </p:spPr>
        <p:txBody>
          <a:bodyPr/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SEGMENTATION</a:t>
            </a:r>
            <a:endParaRPr lang="en-US" kern="0" dirty="0"/>
          </a:p>
        </p:txBody>
      </p:sp>
      <p:sp>
        <p:nvSpPr>
          <p:cNvPr id="13" name="Rectangle 36"/>
          <p:cNvSpPr>
            <a:spLocks noChangeArrowheads="1"/>
          </p:cNvSpPr>
          <p:nvPr/>
        </p:nvSpPr>
        <p:spPr bwMode="auto">
          <a:xfrm>
            <a:off x="476250" y="504145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K-Means Cluster Analysis:  Example</a:t>
            </a:r>
            <a:endParaRPr lang="en-US" sz="1800" i="1" dirty="0">
              <a:solidFill>
                <a:schemeClr val="tx2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1287" y="1948897"/>
            <a:ext cx="5320665" cy="582406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1745" y="2676803"/>
            <a:ext cx="3803809" cy="28870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36984" y="3261889"/>
            <a:ext cx="3797141" cy="290036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07193" y="3929221"/>
            <a:ext cx="3797141" cy="28970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6885651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EDFAEEB-3857-405E-A1A7-BCE9084F7069}" type="slidenum">
              <a:rPr lang="en-US" smtClean="0"/>
              <a:pPr/>
              <a:t>47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76250" y="1060684"/>
            <a:ext cx="7006683" cy="107721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algn="l"/>
            <a:r>
              <a:rPr lang="en-US" b="0" u="sng" kern="0" dirty="0">
                <a:solidFill>
                  <a:schemeClr val="tx2"/>
                </a:solidFill>
              </a:rPr>
              <a:t>How To Perform a K-Means Cluster </a:t>
            </a:r>
            <a:r>
              <a:rPr lang="en-US" b="0" u="sng" kern="0" dirty="0" smtClean="0">
                <a:solidFill>
                  <a:schemeClr val="tx2"/>
                </a:solidFill>
              </a:rPr>
              <a:t>Analysis in XLSTAT: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b="0" kern="0" dirty="0" smtClean="0">
                <a:solidFill>
                  <a:schemeClr val="tx2"/>
                </a:solidFill>
              </a:rPr>
              <a:t>Examine the evolution of the inertia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b="0" kern="0" dirty="0" smtClean="0">
                <a:solidFill>
                  <a:schemeClr val="tx2"/>
                </a:solidFill>
              </a:rPr>
              <a:t>Compute the ratio of the within to between cluster inertia</a:t>
            </a:r>
            <a:endParaRPr lang="en-US" b="0" kern="0" dirty="0">
              <a:solidFill>
                <a:schemeClr val="tx2"/>
              </a:solidFill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89592" y="115207"/>
            <a:ext cx="8793162" cy="292388"/>
          </a:xfrm>
          <a:prstGeom prst="rect">
            <a:avLst/>
          </a:prstGeom>
        </p:spPr>
        <p:txBody>
          <a:bodyPr/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SEGMENTATION</a:t>
            </a:r>
            <a:endParaRPr lang="en-US" kern="0" dirty="0"/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476249" y="504145"/>
            <a:ext cx="7006683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K-Means Cluster Analysis:  Example</a:t>
            </a:r>
            <a:endParaRPr lang="en-US" sz="1800" i="1" dirty="0">
              <a:solidFill>
                <a:schemeClr val="tx2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0422" y="2242510"/>
            <a:ext cx="8345805" cy="2377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0778481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EDFAEEB-3857-405E-A1A7-BCE9084F7069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89592" y="115207"/>
            <a:ext cx="8793162" cy="292388"/>
          </a:xfrm>
          <a:prstGeom prst="rect">
            <a:avLst/>
          </a:prstGeom>
        </p:spPr>
        <p:txBody>
          <a:bodyPr/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SEGMENTATION</a:t>
            </a:r>
            <a:endParaRPr lang="en-US" kern="0" dirty="0"/>
          </a:p>
        </p:txBody>
      </p:sp>
      <p:sp>
        <p:nvSpPr>
          <p:cNvPr id="9" name="Rectangle 36"/>
          <p:cNvSpPr>
            <a:spLocks noChangeArrowheads="1"/>
          </p:cNvSpPr>
          <p:nvPr/>
        </p:nvSpPr>
        <p:spPr bwMode="auto">
          <a:xfrm>
            <a:off x="476250" y="504145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K-Means Cluster Analysis:  Example</a:t>
            </a:r>
            <a:endParaRPr lang="en-US" sz="1800" i="1" dirty="0">
              <a:solidFill>
                <a:schemeClr val="tx2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808038" y="4578350"/>
          <a:ext cx="14414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3" imgW="1054080" imgH="393480" progId="Equation.DSMT4">
                  <p:embed/>
                </p:oleObj>
              </mc:Choice>
              <mc:Fallback>
                <p:oleObj name="Equation" r:id="rId3" imgW="105408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8038" y="4578350"/>
                        <a:ext cx="1441450" cy="53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 bwMode="auto">
          <a:xfrm flipV="1">
            <a:off x="2242457" y="2950927"/>
            <a:ext cx="574406" cy="412514"/>
          </a:xfrm>
          <a:prstGeom prst="straightConnector1">
            <a:avLst/>
          </a:prstGeom>
          <a:noFill/>
          <a:ln w="9525" cap="flat" cmpd="sng" algn="ctr">
            <a:solidFill>
              <a:srgbClr val="FB012B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sp>
        <p:nvSpPr>
          <p:cNvPr id="14" name="Rounded Rectangle 13"/>
          <p:cNvSpPr/>
          <p:nvPr/>
        </p:nvSpPr>
        <p:spPr bwMode="auto">
          <a:xfrm>
            <a:off x="239486" y="3305332"/>
            <a:ext cx="1513114" cy="751659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Rounded Rectangle 15"/>
          <p:cNvSpPr/>
          <p:nvPr/>
        </p:nvSpPr>
        <p:spPr bwMode="auto">
          <a:xfrm>
            <a:off x="820603" y="3209396"/>
            <a:ext cx="1415143" cy="1193889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Ratio</a:t>
            </a:r>
            <a:r>
              <a:rPr kumimoji="0" lang="en-US" sz="1600" b="1" i="0" u="none" strike="noStrike" cap="none" normalizeH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 of Within to Between </a:t>
            </a:r>
            <a:r>
              <a:rPr lang="en-US" dirty="0" smtClean="0">
                <a:solidFill>
                  <a:schemeClr val="tx2"/>
                </a:solidFill>
              </a:rPr>
              <a:t>Inertia</a:t>
            </a: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0273" y="1071670"/>
            <a:ext cx="6836569" cy="1896428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 bwMode="auto">
          <a:xfrm>
            <a:off x="2438771" y="2676333"/>
            <a:ext cx="5007428" cy="274594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93564" y="3236302"/>
            <a:ext cx="5099525" cy="3095468"/>
          </a:xfrm>
          <a:prstGeom prst="rect">
            <a:avLst/>
          </a:prstGeom>
        </p:spPr>
      </p:pic>
      <p:sp>
        <p:nvSpPr>
          <p:cNvPr id="13" name="Oval 12"/>
          <p:cNvSpPr/>
          <p:nvPr/>
        </p:nvSpPr>
        <p:spPr bwMode="auto">
          <a:xfrm>
            <a:off x="5290140" y="5116513"/>
            <a:ext cx="303312" cy="369887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7053725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2829" y="497114"/>
            <a:ext cx="6350000" cy="6350000"/>
          </a:xfrm>
          <a:prstGeom prst="rect">
            <a:avLst/>
          </a:prstGeom>
        </p:spPr>
      </p:pic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89592" y="115207"/>
            <a:ext cx="8793162" cy="292388"/>
          </a:xfrm>
        </p:spPr>
        <p:txBody>
          <a:bodyPr/>
          <a:lstStyle/>
          <a:p>
            <a:r>
              <a:rPr lang="en-US" dirty="0" smtClean="0"/>
              <a:t>SEGMENTATION</a:t>
            </a:r>
            <a:endParaRPr lang="en-US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476250" y="504145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Demography</a:t>
            </a: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7020049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EDFAEEB-3857-405E-A1A7-BCE9084F7069}" type="slidenum">
              <a:rPr lang="en-US" smtClean="0"/>
              <a:pPr/>
              <a:t>49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22259" y="1084854"/>
            <a:ext cx="7006683" cy="107721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algn="l"/>
            <a:r>
              <a:rPr lang="en-US" b="0" u="sng" kern="0" dirty="0">
                <a:solidFill>
                  <a:schemeClr val="tx2"/>
                </a:solidFill>
              </a:rPr>
              <a:t>How To Perform a K-Means Cluster </a:t>
            </a:r>
            <a:r>
              <a:rPr lang="en-US" b="0" u="sng" kern="0" dirty="0" smtClean="0">
                <a:solidFill>
                  <a:schemeClr val="tx2"/>
                </a:solidFill>
              </a:rPr>
              <a:t>Analysis in XLSTAT: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b="0" kern="0" dirty="0" smtClean="0">
                <a:solidFill>
                  <a:schemeClr val="tx2"/>
                </a:solidFill>
              </a:rPr>
              <a:t>Re-Run for Chosen Number of Clusters (in our case 4)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b="0" kern="0" dirty="0" smtClean="0">
                <a:solidFill>
                  <a:schemeClr val="tx2"/>
                </a:solidFill>
              </a:rPr>
              <a:t>You could examine 4 or 5 clusters (in the interest of time we will not)</a:t>
            </a:r>
            <a:endParaRPr lang="en-US" b="0" kern="0" dirty="0">
              <a:solidFill>
                <a:schemeClr val="tx2"/>
              </a:solidFill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89592" y="115207"/>
            <a:ext cx="8793162" cy="292388"/>
          </a:xfrm>
          <a:prstGeom prst="rect">
            <a:avLst/>
          </a:prstGeom>
        </p:spPr>
        <p:txBody>
          <a:bodyPr/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SEGMENTATION</a:t>
            </a:r>
            <a:endParaRPr lang="en-US" kern="0" dirty="0"/>
          </a:p>
        </p:txBody>
      </p:sp>
      <p:sp>
        <p:nvSpPr>
          <p:cNvPr id="12" name="Rectangle 36"/>
          <p:cNvSpPr>
            <a:spLocks noChangeArrowheads="1"/>
          </p:cNvSpPr>
          <p:nvPr/>
        </p:nvSpPr>
        <p:spPr bwMode="auto">
          <a:xfrm>
            <a:off x="476250" y="504145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K-Means Cluster Analysis:  Example</a:t>
            </a:r>
            <a:endParaRPr lang="en-US" sz="1800" i="1" dirty="0">
              <a:solidFill>
                <a:schemeClr val="tx2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2259" y="2297661"/>
            <a:ext cx="7121184" cy="425479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6198" y="3833605"/>
            <a:ext cx="3625810" cy="2810083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 bwMode="auto">
          <a:xfrm>
            <a:off x="6463247" y="4425059"/>
            <a:ext cx="965695" cy="204927"/>
          </a:xfrm>
          <a:prstGeom prst="ellipse">
            <a:avLst/>
          </a:prstGeom>
          <a:noFill/>
          <a:ln w="9525" cap="flat" cmpd="sng" algn="ctr">
            <a:solidFill>
              <a:srgbClr val="FB012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4554902" y="4791563"/>
            <a:ext cx="965695" cy="204927"/>
          </a:xfrm>
          <a:prstGeom prst="ellipse">
            <a:avLst/>
          </a:prstGeom>
          <a:noFill/>
          <a:ln w="9525" cap="flat" cmpd="sng" algn="ctr">
            <a:solidFill>
              <a:srgbClr val="FB012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9951513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5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EDFAEEB-3857-405E-A1A7-BCE9084F7069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127063" y="1368571"/>
            <a:ext cx="4572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/>
            <a:r>
              <a:rPr lang="en-US" b="0" u="sng" kern="0" dirty="0" smtClean="0">
                <a:solidFill>
                  <a:schemeClr val="tx2"/>
                </a:solidFill>
              </a:rPr>
              <a:t>Four Segment Solution</a:t>
            </a:r>
            <a:endParaRPr lang="en-US" b="0" u="sng" kern="0" dirty="0">
              <a:solidFill>
                <a:schemeClr val="tx2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2259" y="2445789"/>
            <a:ext cx="6801841" cy="1831680"/>
          </a:xfrm>
          <a:prstGeom prst="rect">
            <a:avLst/>
          </a:prstGeom>
        </p:spPr>
      </p:pic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89592" y="-4539"/>
            <a:ext cx="8793162" cy="292388"/>
          </a:xfrm>
          <a:prstGeom prst="rect">
            <a:avLst/>
          </a:prstGeom>
        </p:spPr>
        <p:txBody>
          <a:bodyPr/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SEGMENTATION</a:t>
            </a:r>
            <a:endParaRPr lang="en-US" kern="0" dirty="0"/>
          </a:p>
        </p:txBody>
      </p:sp>
      <p:sp>
        <p:nvSpPr>
          <p:cNvPr id="13" name="Rectangle 36"/>
          <p:cNvSpPr>
            <a:spLocks noChangeArrowheads="1"/>
          </p:cNvSpPr>
          <p:nvPr/>
        </p:nvSpPr>
        <p:spPr bwMode="auto">
          <a:xfrm>
            <a:off x="476250" y="384399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K-Means Cluster Analysis:  Example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22259" y="1084854"/>
            <a:ext cx="7006683" cy="107721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algn="l"/>
            <a:r>
              <a:rPr lang="en-US" b="0" u="sng" kern="0" dirty="0">
                <a:solidFill>
                  <a:schemeClr val="tx2"/>
                </a:solidFill>
              </a:rPr>
              <a:t>How To Perform a K-Means Cluster </a:t>
            </a:r>
            <a:r>
              <a:rPr lang="en-US" b="0" u="sng" kern="0" dirty="0" smtClean="0">
                <a:solidFill>
                  <a:schemeClr val="tx2"/>
                </a:solidFill>
              </a:rPr>
              <a:t>Analysis in XLSTAT: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b="0" kern="0" dirty="0" smtClean="0">
                <a:solidFill>
                  <a:schemeClr val="tx2"/>
                </a:solidFill>
              </a:rPr>
              <a:t>Re-Run for Chosen Number of Clusters (in our case 4)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b="0" kern="0" dirty="0" smtClean="0">
                <a:solidFill>
                  <a:schemeClr val="tx2"/>
                </a:solidFill>
              </a:rPr>
              <a:t>You could examine 4 or 5 clusters (in the interest of time we will not)</a:t>
            </a:r>
            <a:endParaRPr lang="en-US" b="0" kern="0" dirty="0">
              <a:solidFill>
                <a:schemeClr val="tx2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 bwMode="auto">
          <a:xfrm flipV="1">
            <a:off x="1284620" y="4201780"/>
            <a:ext cx="740812" cy="1311245"/>
          </a:xfrm>
          <a:prstGeom prst="straightConnector1">
            <a:avLst/>
          </a:prstGeom>
          <a:noFill/>
          <a:ln w="9525" cap="flat" cmpd="sng" algn="ctr">
            <a:solidFill>
              <a:srgbClr val="FB012B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 flipV="1">
            <a:off x="1284620" y="4201780"/>
            <a:ext cx="1645920" cy="1311244"/>
          </a:xfrm>
          <a:prstGeom prst="straightConnector1">
            <a:avLst/>
          </a:prstGeom>
          <a:noFill/>
          <a:ln w="9525" cap="flat" cmpd="sng" algn="ctr">
            <a:solidFill>
              <a:srgbClr val="FB012B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89592" y="5557549"/>
            <a:ext cx="3494050" cy="83099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These are the average Competence and Courtesy scores for each of the four segments</a:t>
            </a:r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22" name="Straight Arrow Connector 21"/>
          <p:cNvCxnSpPr/>
          <p:nvPr/>
        </p:nvCxnSpPr>
        <p:spPr bwMode="auto">
          <a:xfrm flipH="1" flipV="1">
            <a:off x="4412536" y="4201780"/>
            <a:ext cx="940049" cy="1164187"/>
          </a:xfrm>
          <a:prstGeom prst="straightConnector1">
            <a:avLst/>
          </a:prstGeom>
          <a:noFill/>
          <a:ln w="9525" cap="flat" cmpd="sng" algn="ctr">
            <a:solidFill>
              <a:srgbClr val="FB012B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4" name="TextBox 23"/>
          <p:cNvSpPr txBox="1"/>
          <p:nvPr/>
        </p:nvSpPr>
        <p:spPr>
          <a:xfrm>
            <a:off x="4486173" y="5406636"/>
            <a:ext cx="3494050" cy="83099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These are the number of people in each Segment (respondents are all equally weighted here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1542455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EDFAEEB-3857-405E-A1A7-BCE9084F7069}" type="slidenum">
              <a:rPr lang="en-US" smtClean="0"/>
              <a:pPr/>
              <a:t>51</a:t>
            </a:fld>
            <a:endParaRPr 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89592" y="-4539"/>
            <a:ext cx="8793162" cy="292388"/>
          </a:xfrm>
          <a:prstGeom prst="rect">
            <a:avLst/>
          </a:prstGeom>
        </p:spPr>
        <p:txBody>
          <a:bodyPr/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SEGMENTATION</a:t>
            </a:r>
            <a:endParaRPr lang="en-US" kern="0" dirty="0"/>
          </a:p>
        </p:txBody>
      </p:sp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476250" y="384399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K-Means Cluster Analysis:  Example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6250" y="1150110"/>
            <a:ext cx="6775450" cy="70788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Examine centroids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Name segment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234" y="2414460"/>
            <a:ext cx="8431135" cy="2770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5190242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EDFAEEB-3857-405E-A1A7-BCE9084F7069}" type="slidenum">
              <a:rPr lang="en-US" smtClean="0"/>
              <a:pPr/>
              <a:t>52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0211" y="1892245"/>
            <a:ext cx="5886450" cy="9077325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89592" y="-4539"/>
            <a:ext cx="8793162" cy="292388"/>
          </a:xfrm>
          <a:prstGeom prst="rect">
            <a:avLst/>
          </a:prstGeom>
        </p:spPr>
        <p:txBody>
          <a:bodyPr/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SEGMENTATION</a:t>
            </a:r>
            <a:endParaRPr lang="en-US" kern="0" dirty="0"/>
          </a:p>
        </p:txBody>
      </p:sp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476250" y="384399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K-Means Cluster Analysis:  Example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6250" y="967230"/>
            <a:ext cx="6775450" cy="58477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Results by Object table is the label assigning each respondent to one of the four clusters</a:t>
            </a:r>
          </a:p>
        </p:txBody>
      </p:sp>
    </p:spTree>
    <p:extLst>
      <p:ext uri="{BB962C8B-B14F-4D97-AF65-F5344CB8AC3E}">
        <p14:creationId xmlns:p14="http://schemas.microsoft.com/office/powerpoint/2010/main" val="1672531770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53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39051" y="1151526"/>
            <a:ext cx="50279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/>
              <a:t>All Respondents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283668" y="5947735"/>
            <a:ext cx="38208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Does This Hold for All Consumers?</a:t>
            </a:r>
            <a:endParaRPr 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93176" y="3783399"/>
            <a:ext cx="50279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/>
              <a:t>7 Outliers in Segments 3 Removed</a:t>
            </a:r>
            <a:endParaRPr lang="en-US" dirty="0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-30648"/>
            <a:ext cx="8793162" cy="292388"/>
          </a:xfrm>
          <a:prstGeom prst="rect">
            <a:avLst/>
          </a:prstGeom>
        </p:spPr>
        <p:txBody>
          <a:bodyPr/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SEGMENTATION</a:t>
            </a:r>
            <a:endParaRPr lang="en-US" kern="0" dirty="0"/>
          </a:p>
        </p:txBody>
      </p:sp>
      <p:sp>
        <p:nvSpPr>
          <p:cNvPr id="13" name="Rectangle 36"/>
          <p:cNvSpPr>
            <a:spLocks noChangeArrowheads="1"/>
          </p:cNvSpPr>
          <p:nvPr/>
        </p:nvSpPr>
        <p:spPr bwMode="auto">
          <a:xfrm>
            <a:off x="386658" y="358290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K-Means Cluster Analysis:  Example</a:t>
            </a:r>
            <a:endParaRPr lang="en-US" sz="1800" i="1" dirty="0">
              <a:solidFill>
                <a:schemeClr val="tx2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6424" y="1490080"/>
            <a:ext cx="4893154" cy="212719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2865" y="4163545"/>
            <a:ext cx="4926713" cy="21227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1173853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54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428660" y="854365"/>
            <a:ext cx="6206682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100" b="0" u="sng" kern="0" dirty="0" smtClean="0">
                <a:solidFill>
                  <a:schemeClr val="tx2"/>
                </a:solidFill>
              </a:rPr>
              <a:t>Segment 1 Regression:  Service Rep is Incompetent and Rude</a:t>
            </a:r>
            <a:endParaRPr lang="en-US" sz="1100" b="0" u="sng" kern="0" dirty="0">
              <a:solidFill>
                <a:schemeClr val="tx2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428660" y="2919991"/>
            <a:ext cx="701545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100" b="0" u="sng" kern="0" dirty="0" smtClean="0">
                <a:solidFill>
                  <a:schemeClr val="tx2"/>
                </a:solidFill>
              </a:rPr>
              <a:t>Segment 2 Regression:  Service Rep is Nice Enough but Incompetent</a:t>
            </a:r>
            <a:endParaRPr lang="en-US" sz="1100" b="0" u="sng" kern="0" dirty="0">
              <a:solidFill>
                <a:schemeClr val="tx2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428660" y="4985617"/>
            <a:ext cx="6910871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100" b="0" u="sng" kern="0" dirty="0" smtClean="0">
                <a:solidFill>
                  <a:schemeClr val="tx2"/>
                </a:solidFill>
              </a:rPr>
              <a:t>Segment 4 Regression:  Service Rep is Competent and Polite</a:t>
            </a:r>
            <a:endParaRPr lang="en-US" sz="1100" b="0" u="sng" kern="0" dirty="0">
              <a:solidFill>
                <a:schemeClr val="tx2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35000" y="2015573"/>
            <a:ext cx="2992704" cy="230832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chemeClr val="tx2"/>
                </a:solidFill>
              </a:rPr>
              <a:t>Are there segment differences in the importance of competence and courtesy?</a:t>
            </a: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-30648"/>
            <a:ext cx="8793162" cy="292388"/>
          </a:xfrm>
          <a:prstGeom prst="rect">
            <a:avLst/>
          </a:prstGeom>
        </p:spPr>
        <p:txBody>
          <a:bodyPr/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SEGMENTATION</a:t>
            </a:r>
            <a:endParaRPr lang="en-US" kern="0" dirty="0"/>
          </a:p>
        </p:txBody>
      </p:sp>
      <p:sp>
        <p:nvSpPr>
          <p:cNvPr id="13" name="Rectangle 36"/>
          <p:cNvSpPr>
            <a:spLocks noChangeArrowheads="1"/>
          </p:cNvSpPr>
          <p:nvPr/>
        </p:nvSpPr>
        <p:spPr bwMode="auto">
          <a:xfrm>
            <a:off x="386658" y="358290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K-Means Cluster Analysis:  Example</a:t>
            </a:r>
            <a:endParaRPr lang="en-US" sz="1800" i="1" dirty="0">
              <a:solidFill>
                <a:schemeClr val="tx2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21476" y="1139374"/>
            <a:ext cx="2960370" cy="132588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42431" y="3333116"/>
            <a:ext cx="2918460" cy="132588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21367" y="5320560"/>
            <a:ext cx="2922270" cy="1325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2420069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55</a:t>
            </a:fld>
            <a:endParaRPr lang="en-US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0" y="-30648"/>
            <a:ext cx="8793162" cy="292388"/>
          </a:xfrm>
          <a:prstGeom prst="rect">
            <a:avLst/>
          </a:prstGeom>
        </p:spPr>
        <p:txBody>
          <a:bodyPr/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SEGMENTATION</a:t>
            </a:r>
            <a:endParaRPr lang="en-US" kern="0" dirty="0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386658" y="358290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Segment 1 vs. Segment 2:  Stack the Data</a:t>
            </a:r>
            <a:endParaRPr lang="en-US" sz="1800" i="1" dirty="0">
              <a:solidFill>
                <a:schemeClr val="tx2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9056" y="951148"/>
            <a:ext cx="2998068" cy="407862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056" y="5020443"/>
            <a:ext cx="2998068" cy="26297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67793" y="5020443"/>
            <a:ext cx="1352889" cy="262975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67792" y="951148"/>
            <a:ext cx="1352889" cy="4078626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5190517" y="2446695"/>
            <a:ext cx="2772383" cy="338554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Segment 1 data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190517" y="5884767"/>
            <a:ext cx="2772383" cy="338554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Segment 2 data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9087141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0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56</a:t>
            </a:fld>
            <a:endParaRPr lang="en-US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0" y="-30648"/>
            <a:ext cx="8793162" cy="292388"/>
          </a:xfrm>
          <a:prstGeom prst="rect">
            <a:avLst/>
          </a:prstGeom>
        </p:spPr>
        <p:txBody>
          <a:bodyPr/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SEGMENTATION</a:t>
            </a:r>
            <a:endParaRPr lang="en-US" kern="0" dirty="0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386658" y="358290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Segment 1 vs. Segment 2</a:t>
            </a:r>
            <a:endParaRPr lang="en-US" sz="1800" i="1" dirty="0">
              <a:solidFill>
                <a:schemeClr val="tx2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55563" y="1241425"/>
          <a:ext cx="88947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" name="Equation" r:id="rId3" imgW="5067000" imgH="228600" progId="Equation.DSMT4">
                  <p:embed/>
                </p:oleObj>
              </mc:Choice>
              <mc:Fallback>
                <p:oleObj name="Equation" r:id="rId3" imgW="5067000" imgH="2286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563" y="1241425"/>
                        <a:ext cx="8894762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242596" y="2024742"/>
            <a:ext cx="6419461" cy="340428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When</a:t>
            </a:r>
            <a:r>
              <a:rPr kumimoji="0" lang="en-US" sz="1600" b="1" i="0" u="none" strike="noStrike" cap="none" normalizeH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 Seg2=0</a:t>
            </a: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320675" y="2547938"/>
          <a:ext cx="33416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" name="Equation" r:id="rId5" imgW="1904760" imgH="228600" progId="Equation.DSMT4">
                  <p:embed/>
                </p:oleObj>
              </mc:Choice>
              <mc:Fallback>
                <p:oleObj name="Equation" r:id="rId5" imgW="190476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675" y="2547938"/>
                        <a:ext cx="3341688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 bwMode="auto">
          <a:xfrm>
            <a:off x="242595" y="3146892"/>
            <a:ext cx="6419461" cy="340428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When</a:t>
            </a:r>
            <a:r>
              <a:rPr kumimoji="0" lang="en-US" sz="1600" b="1" i="0" u="none" strike="noStrike" cap="none" normalizeH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 Seg2=1</a:t>
            </a: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242595" y="3730618"/>
          <a:ext cx="66198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" name="Equation" r:id="rId7" imgW="3771720" imgH="482400" progId="Equation.DSMT4">
                  <p:embed/>
                </p:oleObj>
              </mc:Choice>
              <mc:Fallback>
                <p:oleObj name="Equation" r:id="rId7" imgW="3771720" imgH="4824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2595" y="3730618"/>
                        <a:ext cx="6619875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 bwMode="auto">
          <a:xfrm>
            <a:off x="242594" y="4696703"/>
            <a:ext cx="6419461" cy="340428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Consider</a:t>
            </a:r>
            <a:r>
              <a:rPr lang="en-US" dirty="0" smtClean="0">
                <a:solidFill>
                  <a:schemeClr val="tx2"/>
                </a:solidFill>
              </a:rPr>
              <a:t> the following hypotheses</a:t>
            </a: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242594" y="5285434"/>
          <a:ext cx="758825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5" name="Equation" r:id="rId9" imgW="431640" imgH="685800" progId="Equation.DSMT4">
                  <p:embed/>
                </p:oleObj>
              </mc:Choice>
              <mc:Fallback>
                <p:oleObj name="Equation" r:id="rId9" imgW="431640" imgH="6858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2594" y="5285434"/>
                        <a:ext cx="758825" cy="1204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7237403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57</a:t>
            </a:fld>
            <a:endParaRPr lang="en-US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0" y="-30648"/>
            <a:ext cx="8793162" cy="292388"/>
          </a:xfrm>
          <a:prstGeom prst="rect">
            <a:avLst/>
          </a:prstGeom>
        </p:spPr>
        <p:txBody>
          <a:bodyPr/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SEGMENTATION</a:t>
            </a:r>
            <a:endParaRPr lang="en-US" kern="0" dirty="0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386658" y="358290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Segment 1 vs. Segment 2</a:t>
            </a:r>
            <a:endParaRPr lang="en-US" sz="1800" i="1" dirty="0">
              <a:solidFill>
                <a:schemeClr val="tx2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0958" y="1137285"/>
            <a:ext cx="5391150" cy="5314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9179031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58</a:t>
            </a:fld>
            <a:endParaRPr lang="en-US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0" y="-30648"/>
            <a:ext cx="8793162" cy="292388"/>
          </a:xfrm>
          <a:prstGeom prst="rect">
            <a:avLst/>
          </a:prstGeom>
        </p:spPr>
        <p:txBody>
          <a:bodyPr/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SEGMENTATION</a:t>
            </a:r>
            <a:endParaRPr lang="en-US" kern="0" dirty="0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386658" y="358290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Segment 1 vs. Segment 4</a:t>
            </a:r>
            <a:endParaRPr lang="en-US" sz="1800" i="1" dirty="0">
              <a:solidFill>
                <a:schemeClr val="tx2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0008" y="1145857"/>
            <a:ext cx="5372100" cy="5419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058576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23" t="23775" r="19229" b="54977"/>
          <a:stretch/>
        </p:blipFill>
        <p:spPr bwMode="auto">
          <a:xfrm>
            <a:off x="88133" y="1507090"/>
            <a:ext cx="5737677" cy="109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83" t="17606" r="44217" b="16424"/>
          <a:stretch/>
        </p:blipFill>
        <p:spPr bwMode="auto">
          <a:xfrm>
            <a:off x="1178802" y="2599981"/>
            <a:ext cx="3291840" cy="3393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020" r="35036" b="60735"/>
          <a:stretch/>
        </p:blipFill>
        <p:spPr bwMode="auto">
          <a:xfrm>
            <a:off x="0" y="3618864"/>
            <a:ext cx="8910463" cy="1561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 r="50000" b="32651"/>
          <a:stretch/>
        </p:blipFill>
        <p:spPr bwMode="auto">
          <a:xfrm>
            <a:off x="-7318" y="5174775"/>
            <a:ext cx="7620000" cy="1487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89592" y="115207"/>
            <a:ext cx="8793162" cy="292388"/>
          </a:xfrm>
        </p:spPr>
        <p:txBody>
          <a:bodyPr/>
          <a:lstStyle/>
          <a:p>
            <a:r>
              <a:rPr lang="en-US" dirty="0" smtClean="0"/>
              <a:t>SEGMENTATION</a:t>
            </a:r>
            <a:endParaRPr lang="en-US" dirty="0"/>
          </a:p>
        </p:txBody>
      </p:sp>
      <p:sp>
        <p:nvSpPr>
          <p:cNvPr id="10" name="Rectangle 36"/>
          <p:cNvSpPr>
            <a:spLocks noChangeArrowheads="1"/>
          </p:cNvSpPr>
          <p:nvPr/>
        </p:nvSpPr>
        <p:spPr bwMode="auto">
          <a:xfrm>
            <a:off x="476250" y="504145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Segmentation Meets Social Media…Hilarity Ensues</a:t>
            </a: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2845897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59</a:t>
            </a:fld>
            <a:endParaRPr lang="en-US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0" y="-30648"/>
            <a:ext cx="8793162" cy="292388"/>
          </a:xfrm>
          <a:prstGeom prst="rect">
            <a:avLst/>
          </a:prstGeom>
        </p:spPr>
        <p:txBody>
          <a:bodyPr/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SEGMENTATION</a:t>
            </a:r>
            <a:endParaRPr lang="en-US" kern="0" dirty="0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386658" y="358290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Segment 2 vs. Segment 4</a:t>
            </a:r>
            <a:endParaRPr lang="en-US" sz="1800" i="1" dirty="0">
              <a:solidFill>
                <a:schemeClr val="tx2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7241" y="1044332"/>
            <a:ext cx="5372100" cy="5314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8482143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60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34204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MARKETING ANALYTICS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836176" y="528326"/>
            <a:ext cx="7299971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Key Concepts for Today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36176" y="1296649"/>
            <a:ext cx="7299971" cy="390876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Segmentation benefits firms and consumers</a:t>
            </a:r>
          </a:p>
          <a:p>
            <a:pPr marL="342900" indent="-342900" algn="l">
              <a:buFont typeface="Wingdings" panose="05000000000000000000" pitchFamily="2" charset="2"/>
              <a:buChar char="Ø"/>
            </a:pPr>
            <a:endParaRPr lang="en-US" dirty="0" smtClean="0">
              <a:solidFill>
                <a:schemeClr val="tx2"/>
              </a:solidFill>
            </a:endParaRPr>
          </a:p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Success requires alignment on a number of factors</a:t>
            </a:r>
          </a:p>
          <a:p>
            <a:pPr marL="342900" indent="-342900" algn="l">
              <a:buFont typeface="Wingdings" panose="05000000000000000000" pitchFamily="2" charset="2"/>
              <a:buChar char="Ø"/>
            </a:pPr>
            <a:endParaRPr lang="en-US" dirty="0">
              <a:solidFill>
                <a:schemeClr val="tx2"/>
              </a:solidFill>
            </a:endParaRPr>
          </a:p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Can segment markets on different bases</a:t>
            </a:r>
            <a:endParaRPr lang="en-US" dirty="0">
              <a:solidFill>
                <a:schemeClr val="tx2"/>
              </a:solidFill>
            </a:endParaRPr>
          </a:p>
          <a:p>
            <a:pPr marL="342900" indent="-342900" algn="l">
              <a:buFont typeface="Wingdings" panose="05000000000000000000" pitchFamily="2" charset="2"/>
              <a:buChar char="Ø"/>
            </a:pPr>
            <a:endParaRPr lang="en-US" dirty="0" smtClean="0">
              <a:solidFill>
                <a:schemeClr val="tx2"/>
              </a:solidFill>
            </a:endParaRPr>
          </a:p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K-Means cluster analysis is a tool useful for attitudinal segmentation</a:t>
            </a:r>
          </a:p>
          <a:p>
            <a:pPr marL="800100" lvl="1" indent="-34290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Finds segments that are within group homogeneous and between group heterogeneous on basis </a:t>
            </a:r>
            <a:r>
              <a:rPr lang="en-US" dirty="0" smtClean="0">
                <a:solidFill>
                  <a:schemeClr val="tx2"/>
                </a:solidFill>
              </a:rPr>
              <a:t>variables</a:t>
            </a:r>
          </a:p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Testing for group differences in a model</a:t>
            </a:r>
            <a:endParaRPr lang="en-US" dirty="0" smtClean="0">
              <a:solidFill>
                <a:schemeClr val="tx2"/>
              </a:solidFill>
            </a:endParaRPr>
          </a:p>
          <a:p>
            <a:pPr lvl="1" algn="l"/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0382582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8194" name="Picture 2" descr="http://www.themarysue.com/wp-content/uploads/2010/04/mac-pc-ads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921" y="1722878"/>
            <a:ext cx="7072313" cy="45391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89592" y="115207"/>
            <a:ext cx="8793162" cy="292388"/>
          </a:xfrm>
        </p:spPr>
        <p:txBody>
          <a:bodyPr/>
          <a:lstStyle/>
          <a:p>
            <a:r>
              <a:rPr lang="en-US" dirty="0" smtClean="0"/>
              <a:t>SEGMENTATION</a:t>
            </a:r>
            <a:endParaRPr lang="en-US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476250" y="504145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PC vs. Mac</a:t>
            </a: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3989846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53" t="13420" r="19296" b="9082"/>
          <a:stretch/>
        </p:blipFill>
        <p:spPr bwMode="auto">
          <a:xfrm>
            <a:off x="1089094" y="1250676"/>
            <a:ext cx="7160965" cy="49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22238" y="234950"/>
            <a:ext cx="8793162" cy="292388"/>
          </a:xfrm>
        </p:spPr>
        <p:txBody>
          <a:bodyPr/>
          <a:lstStyle/>
          <a:p>
            <a:r>
              <a:rPr lang="en-US" dirty="0" smtClean="0"/>
              <a:t>SEGMENTATION</a:t>
            </a:r>
            <a:endParaRPr lang="en-US" dirty="0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50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Usage Segmentation:  Mac vs. PC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-46264" y="6585506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hlinkClick r:id="rId3"/>
              </a:rPr>
              <a:t>http://online.wsj.com/articles/SB10001424052702304458604577488822667325882</a:t>
            </a:r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1999776652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6041"/>
          <a:stretch/>
        </p:blipFill>
        <p:spPr>
          <a:xfrm>
            <a:off x="1529836" y="4418489"/>
            <a:ext cx="2428240" cy="227438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3580" y="4418489"/>
            <a:ext cx="1766316" cy="2316480"/>
          </a:xfrm>
          <a:prstGeom prst="rect">
            <a:avLst/>
          </a:prstGeom>
        </p:spPr>
      </p:pic>
      <p:pic>
        <p:nvPicPr>
          <p:cNvPr id="8198" name="Picture 6" descr="http://shariblogs.com/wp-content/uploads/2013/07/salsa_F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134"/>
          <a:stretch/>
        </p:blipFill>
        <p:spPr bwMode="auto">
          <a:xfrm>
            <a:off x="2765652" y="1607676"/>
            <a:ext cx="3387090" cy="20501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22238" y="175786"/>
            <a:ext cx="8793162" cy="292388"/>
          </a:xfrm>
        </p:spPr>
        <p:txBody>
          <a:bodyPr/>
          <a:lstStyle/>
          <a:p>
            <a:r>
              <a:rPr lang="en-US" dirty="0" smtClean="0"/>
              <a:t>SEGMENTATION</a:t>
            </a:r>
            <a:endParaRPr lang="en-US" dirty="0"/>
          </a:p>
        </p:txBody>
      </p:sp>
      <p:sp>
        <p:nvSpPr>
          <p:cNvPr id="10" name="Rectangle 36"/>
          <p:cNvSpPr>
            <a:spLocks noChangeArrowheads="1"/>
          </p:cNvSpPr>
          <p:nvPr/>
        </p:nvSpPr>
        <p:spPr bwMode="auto">
          <a:xfrm>
            <a:off x="476250" y="682199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Fresh Salsa is the Best</a:t>
            </a: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2794419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AME" val="McK Disclaimer"/>
  <p:tag name="RESIZE" val="Yes"/>
  <p:tag name="LLEFT" val=" 210.125"/>
  <p:tag name="LTOP" val=" 469.87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ESIZE" val="Yes"/>
</p:tagLst>
</file>

<file path=ppt/theme/theme1.xml><?xml version="1.0" encoding="utf-8"?>
<a:theme xmlns:a="http://schemas.openxmlformats.org/drawingml/2006/main" name="Blank Presentation">
  <a:themeElements>
    <a:clrScheme name="Blank Presentation 2">
      <a:dk1>
        <a:srgbClr val="000000"/>
      </a:dk1>
      <a:lt1>
        <a:srgbClr val="FFFFFF"/>
      </a:lt1>
      <a:dk2>
        <a:srgbClr val="0344B9"/>
      </a:dk2>
      <a:lt2>
        <a:srgbClr val="676767"/>
      </a:lt2>
      <a:accent1>
        <a:srgbClr val="C7E0FB"/>
      </a:accent1>
      <a:accent2>
        <a:srgbClr val="91B0FF"/>
      </a:accent2>
      <a:accent3>
        <a:srgbClr val="FFFFFF"/>
      </a:accent3>
      <a:accent4>
        <a:srgbClr val="000000"/>
      </a:accent4>
      <a:accent5>
        <a:srgbClr val="E0EDFD"/>
      </a:accent5>
      <a:accent6>
        <a:srgbClr val="839FE7"/>
      </a:accent6>
      <a:hlink>
        <a:srgbClr val="2D7DFF"/>
      </a:hlink>
      <a:folHlink>
        <a:srgbClr val="000078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3296" tIns="46648" rIns="93296" bIns="46648" numCol="1" anchor="t" anchorCtr="0" compatLnSpc="1">
        <a:prstTxWarp prst="textNoShape">
          <a:avLst/>
        </a:prstTxWarp>
        <a:spAutoFit/>
      </a:bodyPr>
      <a:lstStyle>
        <a:defPPr marL="0" marR="0" indent="0" algn="ctr" defTabSz="93345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3296" tIns="46648" rIns="93296" bIns="46648" numCol="1" anchor="t" anchorCtr="0" compatLnSpc="1">
        <a:prstTxWarp prst="textNoShape">
          <a:avLst/>
        </a:prstTxWarp>
        <a:spAutoFit/>
      </a:bodyPr>
      <a:lstStyle>
        <a:defPPr marL="0" marR="0" indent="0" algn="ctr" defTabSz="93345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676767"/>
        </a:lt2>
        <a:accent1>
          <a:srgbClr val="FFFFFF"/>
        </a:accent1>
        <a:accent2>
          <a:srgbClr val="D0D0D0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BCBCBC"/>
        </a:accent6>
        <a:hlink>
          <a:srgbClr val="909090"/>
        </a:hlink>
        <a:folHlink>
          <a:srgbClr val="60606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344B9"/>
        </a:dk2>
        <a:lt2>
          <a:srgbClr val="676767"/>
        </a:lt2>
        <a:accent1>
          <a:srgbClr val="C7E0FB"/>
        </a:accent1>
        <a:accent2>
          <a:srgbClr val="91B0FF"/>
        </a:accent2>
        <a:accent3>
          <a:srgbClr val="FFFFFF"/>
        </a:accent3>
        <a:accent4>
          <a:srgbClr val="000000"/>
        </a:accent4>
        <a:accent5>
          <a:srgbClr val="E0EDFD"/>
        </a:accent5>
        <a:accent6>
          <a:srgbClr val="839FE7"/>
        </a:accent6>
        <a:hlink>
          <a:srgbClr val="2D7DFF"/>
        </a:hlink>
        <a:folHlink>
          <a:srgbClr val="00007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676767"/>
        </a:dk1>
        <a:lt1>
          <a:srgbClr val="FFFFFF"/>
        </a:lt1>
        <a:dk2>
          <a:srgbClr val="000000"/>
        </a:dk2>
        <a:lt2>
          <a:srgbClr val="FFFF7F"/>
        </a:lt2>
        <a:accent1>
          <a:srgbClr val="00005A"/>
        </a:accent1>
        <a:accent2>
          <a:srgbClr val="0052D8"/>
        </a:accent2>
        <a:accent3>
          <a:srgbClr val="AAAAAA"/>
        </a:accent3>
        <a:accent4>
          <a:srgbClr val="DADADA"/>
        </a:accent4>
        <a:accent5>
          <a:srgbClr val="AAAAB5"/>
        </a:accent5>
        <a:accent6>
          <a:srgbClr val="0049C4"/>
        </a:accent6>
        <a:hlink>
          <a:srgbClr val="5F8DFF"/>
        </a:hlink>
        <a:folHlink>
          <a:srgbClr val="96C5F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FFFFF"/>
        </a:accent1>
        <a:accent2>
          <a:srgbClr val="D0D0D0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BCBCBC"/>
        </a:accent6>
        <a:hlink>
          <a:srgbClr val="90909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FFFFF"/>
        </a:accent1>
        <a:accent2>
          <a:srgbClr val="D0D0D0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BCBCBC"/>
        </a:accent6>
        <a:hlink>
          <a:srgbClr val="909090"/>
        </a:hlink>
        <a:folHlink>
          <a:srgbClr val="60606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FFFFF"/>
        </a:accent1>
        <a:accent2>
          <a:srgbClr val="FFFFFF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E7E7E7"/>
        </a:accent6>
        <a:hlink>
          <a:srgbClr val="FFFFFF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FE"/>
        </a:dk2>
        <a:lt2>
          <a:srgbClr val="000000"/>
        </a:lt2>
        <a:accent1>
          <a:srgbClr val="6598FF"/>
        </a:accent1>
        <a:accent2>
          <a:srgbClr val="FF8601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E77901"/>
        </a:accent6>
        <a:hlink>
          <a:srgbClr val="33CB33"/>
        </a:hlink>
        <a:folHlink>
          <a:srgbClr val="0000F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0000"/>
        </a:dk1>
        <a:lt1>
          <a:srgbClr val="FFFFFF"/>
        </a:lt1>
        <a:dk2>
          <a:srgbClr val="0000FE"/>
        </a:dk2>
        <a:lt2>
          <a:srgbClr val="000000"/>
        </a:lt2>
        <a:accent1>
          <a:srgbClr val="6598FF"/>
        </a:accent1>
        <a:accent2>
          <a:srgbClr val="FFFE00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E7E600"/>
        </a:accent6>
        <a:hlink>
          <a:srgbClr val="33CB33"/>
        </a:hlink>
        <a:folHlink>
          <a:srgbClr val="0000F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6598FF"/>
        </a:dk1>
        <a:lt1>
          <a:srgbClr val="FFFFFF"/>
        </a:lt1>
        <a:dk2>
          <a:srgbClr val="000000"/>
        </a:dk2>
        <a:lt2>
          <a:srgbClr val="FFFE00"/>
        </a:lt2>
        <a:accent1>
          <a:srgbClr val="0000FE"/>
        </a:accent1>
        <a:accent2>
          <a:srgbClr val="6598FF"/>
        </a:accent2>
        <a:accent3>
          <a:srgbClr val="AAAAAA"/>
        </a:accent3>
        <a:accent4>
          <a:srgbClr val="DADADA"/>
        </a:accent4>
        <a:accent5>
          <a:srgbClr val="AAAAFE"/>
        </a:accent5>
        <a:accent6>
          <a:srgbClr val="5B89E7"/>
        </a:accent6>
        <a:hlink>
          <a:srgbClr val="33CB33"/>
        </a:hlink>
        <a:folHlink>
          <a:srgbClr val="FF86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6598FF"/>
        </a:dk1>
        <a:lt1>
          <a:srgbClr val="FFFFFF"/>
        </a:lt1>
        <a:dk2>
          <a:srgbClr val="000000"/>
        </a:dk2>
        <a:lt2>
          <a:srgbClr val="FFFE00"/>
        </a:lt2>
        <a:accent1>
          <a:srgbClr val="0000FE"/>
        </a:accent1>
        <a:accent2>
          <a:srgbClr val="6598FF"/>
        </a:accent2>
        <a:accent3>
          <a:srgbClr val="AAAAAA"/>
        </a:accent3>
        <a:accent4>
          <a:srgbClr val="DADADA"/>
        </a:accent4>
        <a:accent5>
          <a:srgbClr val="AAAAFE"/>
        </a:accent5>
        <a:accent6>
          <a:srgbClr val="5B89E7"/>
        </a:accent6>
        <a:hlink>
          <a:srgbClr val="33CB33"/>
        </a:hlink>
        <a:folHlink>
          <a:srgbClr val="FFFE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FFFFF"/>
      </a:accent1>
      <a:accent2>
        <a:srgbClr val="D0D0D0"/>
      </a:accent2>
      <a:accent3>
        <a:srgbClr val="FFFFFF"/>
      </a:accent3>
      <a:accent4>
        <a:srgbClr val="000000"/>
      </a:accent4>
      <a:accent5>
        <a:srgbClr val="FFFFFF"/>
      </a:accent5>
      <a:accent6>
        <a:srgbClr val="BCBCBC"/>
      </a:accent6>
      <a:hlink>
        <a:srgbClr val="909090"/>
      </a:hlink>
      <a:folHlink>
        <a:srgbClr val="00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54092</TotalTime>
  <Words>1653</Words>
  <Application>Microsoft Office PowerPoint</Application>
  <PresentationFormat>Letter Paper (8.5x11 in)</PresentationFormat>
  <Paragraphs>402</Paragraphs>
  <Slides>6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1</vt:i4>
      </vt:variant>
    </vt:vector>
  </HeadingPairs>
  <TitlesOfParts>
    <vt:vector size="66" baseType="lpstr">
      <vt:lpstr>Arial</vt:lpstr>
      <vt:lpstr>Times New Roman</vt:lpstr>
      <vt:lpstr>Wingdings</vt:lpstr>
      <vt:lpstr>Blank Presentation</vt:lpstr>
      <vt:lpstr>Equation</vt:lpstr>
      <vt:lpstr>PowerPoint Presentation</vt:lpstr>
      <vt:lpstr>SEGMENTATION</vt:lpstr>
      <vt:lpstr>SEGMENTATION</vt:lpstr>
      <vt:lpstr>SEGMENTATION</vt:lpstr>
      <vt:lpstr>SEGMENTATION</vt:lpstr>
      <vt:lpstr>SEGMENTATION</vt:lpstr>
      <vt:lpstr>SEGMENTATION</vt:lpstr>
      <vt:lpstr>SEGMENTATION</vt:lpstr>
      <vt:lpstr>SEGMENTATION</vt:lpstr>
      <vt:lpstr>SEGMENTATION</vt:lpstr>
      <vt:lpstr>SEGMENTATION</vt:lpstr>
      <vt:lpstr>SEGMENTATION</vt:lpstr>
      <vt:lpstr>SEGMENTATION</vt:lpstr>
      <vt:lpstr>SEGMENTATION</vt:lpstr>
      <vt:lpstr>SEGMENTATION, TARGETING, AND POSITIONING</vt:lpstr>
      <vt:lpstr>SEGMENTATION</vt:lpstr>
      <vt:lpstr>SEGMENTATION</vt:lpstr>
      <vt:lpstr>SEGMENTATION</vt:lpstr>
      <vt:lpstr>SEGMENTATION</vt:lpstr>
      <vt:lpstr>SEGMENTATION</vt:lpstr>
      <vt:lpstr>SEGMENTATION</vt:lpstr>
      <vt:lpstr>SEGMENTATION</vt:lpstr>
      <vt:lpstr>SEGMENTATION</vt:lpstr>
      <vt:lpstr>SEGMENTATION</vt:lpstr>
      <vt:lpstr>SEGMENTATION</vt:lpstr>
      <vt:lpstr>SEGMENTATION</vt:lpstr>
      <vt:lpstr>SEGMENTATION</vt:lpstr>
      <vt:lpstr>SEGMENTATION</vt:lpstr>
      <vt:lpstr>SEGMENTATION</vt:lpstr>
      <vt:lpstr>SEGMENTATION</vt:lpstr>
      <vt:lpstr>SEGMENTATION</vt:lpstr>
      <vt:lpstr>SEGM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ARKETING ANALYTICS</vt:lpstr>
    </vt:vector>
  </TitlesOfParts>
  <Company>Anderson Fieldstudy Team BioMed Par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Oliver Rutz</dc:creator>
  <cp:lastModifiedBy>Sonnier, Garrett P</cp:lastModifiedBy>
  <cp:revision>2639</cp:revision>
  <cp:lastPrinted>2003-03-12T22:20:00Z</cp:lastPrinted>
  <dcterms:created xsi:type="dcterms:W3CDTF">2001-05-16T12:53:39Z</dcterms:created>
  <dcterms:modified xsi:type="dcterms:W3CDTF">2022-09-13T18:00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Universal Objects">
    <vt:bool>true</vt:bool>
  </property>
  <property fmtid="{D5CDD505-2E9C-101B-9397-08002B2CF9AE}" pid="3" name="McKPaperSize">
    <vt:lpwstr>A4</vt:lpwstr>
  </property>
  <property fmtid="{D5CDD505-2E9C-101B-9397-08002B2CF9AE}" pid="4" name="NotesPageLayout">
    <vt:lpwstr>Message</vt:lpwstr>
  </property>
  <property fmtid="{D5CDD505-2E9C-101B-9397-08002B2CF9AE}" pid="5" name="DocID">
    <vt:lpwstr>010516BE_AOX_011v5</vt:lpwstr>
  </property>
  <property fmtid="{D5CDD505-2E9C-101B-9397-08002B2CF9AE}" pid="6" name="DocIDinTitle">
    <vt:bool>false</vt:bool>
  </property>
  <property fmtid="{D5CDD505-2E9C-101B-9397-08002B2CF9AE}" pid="7" name="DocIDinSlide">
    <vt:bool>false</vt:bool>
  </property>
  <property fmtid="{D5CDD505-2E9C-101B-9397-08002B2CF9AE}" pid="8" name="DocIDPosition">
    <vt:i4>0</vt:i4>
  </property>
</Properties>
</file>